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1362E5">
        <w:rPr>
          <w:u w:val="single"/>
        </w:rPr>
        <w:t>4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1362E5" w:rsidRDefault="001362E5" w:rsidP="001362E5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1362E5" w:rsidRDefault="00FF6E03" w:rsidP="001362E5">
      <w:pPr>
        <w:ind w:left="720"/>
      </w:pPr>
      <w:r>
        <w:t xml:space="preserve">When we calculate the radical, </w:t>
      </w:r>
      <w:r w:rsidR="001362E5">
        <w:t xml:space="preserve">radicals that are rational numbers </w:t>
      </w:r>
      <w:r>
        <w:t xml:space="preserve">result in a rational number while radicals that are irrational result in an irrational number. </w:t>
      </w:r>
    </w:p>
    <w:p w:rsidR="001362E5" w:rsidRDefault="00FF6E03" w:rsidP="001D402C">
      <w:pPr>
        <w:ind w:left="720"/>
      </w:pPr>
      <w:r w:rsidRPr="00FF6E03">
        <w:rPr>
          <w:position w:val="-106"/>
        </w:rPr>
        <w:object w:dxaOrig="7280" w:dyaOrig="2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5pt;height:126.5pt" o:ole="">
            <v:imagedata r:id="rId9" o:title=""/>
          </v:shape>
          <o:OLEObject Type="Embed" ProgID="Equation.DSMT4" ShapeID="_x0000_i1025" DrawAspect="Content" ObjectID="_1524986844" r:id="rId10"/>
        </w:object>
      </w:r>
      <w:r w:rsidR="001362E5">
        <w:t xml:space="preserve"> </w:t>
      </w:r>
    </w:p>
    <w:p w:rsidR="001362E5" w:rsidRDefault="001362E5" w:rsidP="001362E5"/>
    <w:p w:rsidR="001362E5" w:rsidRDefault="001362E5" w:rsidP="001362E5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1362E5" w:rsidRPr="00DA52AA" w:rsidRDefault="001362E5" w:rsidP="001362E5">
      <w:pPr>
        <w:ind w:left="720"/>
        <w:rPr>
          <w:rFonts w:asciiTheme="minorHAnsi" w:eastAsiaTheme="minorEastAsia" w:hAnsiTheme="minorHAnsi" w:cstheme="minorHAnsi"/>
          <w:szCs w:val="24"/>
        </w:rPr>
      </w:pPr>
      <w:r w:rsidRPr="00FC3265">
        <w:rPr>
          <w:rFonts w:asciiTheme="minorHAnsi" w:hAnsiTheme="minorHAnsi"/>
          <w:szCs w:val="24"/>
        </w:rPr>
        <w:t>Compute the following</w:t>
      </w:r>
      <w:r>
        <w:rPr>
          <w:rFonts w:asciiTheme="minorHAnsi" w:hAnsiTheme="minorHAnsi"/>
          <w:szCs w:val="24"/>
        </w:rPr>
        <w:t xml:space="preserve"> numbers and classify them as natural, whole, integer, rational, and/or irrational</w:t>
      </w:r>
      <w:r w:rsidRPr="00FC3265">
        <w:rPr>
          <w:rFonts w:asciiTheme="minorHAnsi" w:hAnsiTheme="minorHAnsi"/>
          <w:szCs w:val="24"/>
        </w:rPr>
        <w:t>:</w:t>
      </w:r>
    </w:p>
    <w:p w:rsidR="001362E5" w:rsidRDefault="001D402C" w:rsidP="001362E5">
      <w:pPr>
        <w:ind w:left="720" w:firstLine="720"/>
        <w:rPr>
          <w:rFonts w:asciiTheme="minorHAnsi" w:hAnsiTheme="minorHAnsi"/>
          <w:szCs w:val="24"/>
        </w:rPr>
      </w:pPr>
      <w:r w:rsidRPr="001D402C">
        <w:rPr>
          <w:rFonts w:asciiTheme="minorHAnsi" w:hAnsiTheme="minorHAnsi"/>
          <w:position w:val="-8"/>
          <w:szCs w:val="24"/>
        </w:rPr>
        <w:object w:dxaOrig="840" w:dyaOrig="360">
          <v:shape id="_x0000_i1026" type="#_x0000_t75" style="width:42pt;height:18pt" o:ole="">
            <v:imagedata r:id="rId11" o:title=""/>
          </v:shape>
          <o:OLEObject Type="Embed" ProgID="Equation.DSMT4" ShapeID="_x0000_i1026" DrawAspect="Content" ObjectID="_1524986845" r:id="rId12"/>
        </w:object>
      </w:r>
      <w:r w:rsidR="001362E5" w:rsidRPr="00FC3265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>rational, integer, whole and natural</w:t>
      </w:r>
    </w:p>
    <w:p w:rsidR="001D402C" w:rsidRDefault="001D402C" w:rsidP="001362E5">
      <w:pPr>
        <w:ind w:left="720" w:firstLine="720"/>
        <w:rPr>
          <w:rFonts w:asciiTheme="minorHAnsi" w:hAnsiTheme="minorHAnsi"/>
          <w:szCs w:val="24"/>
        </w:rPr>
      </w:pPr>
    </w:p>
    <w:p w:rsidR="001D402C" w:rsidRDefault="001D402C" w:rsidP="001D402C">
      <w:pPr>
        <w:ind w:left="720" w:firstLine="720"/>
        <w:rPr>
          <w:rFonts w:asciiTheme="minorHAnsi" w:hAnsiTheme="minorHAnsi"/>
          <w:position w:val="-26"/>
          <w:szCs w:val="24"/>
        </w:rPr>
      </w:pPr>
      <w:r w:rsidRPr="001D402C">
        <w:rPr>
          <w:rFonts w:asciiTheme="minorHAnsi" w:hAnsiTheme="minorHAnsi"/>
          <w:position w:val="-8"/>
          <w:szCs w:val="24"/>
        </w:rPr>
        <w:object w:dxaOrig="2920" w:dyaOrig="360">
          <v:shape id="_x0000_i1027" type="#_x0000_t75" style="width:145.5pt;height:18pt" o:ole="">
            <v:imagedata r:id="rId13" o:title=""/>
          </v:shape>
          <o:OLEObject Type="Embed" ProgID="Equation.DSMT4" ShapeID="_x0000_i1027" DrawAspect="Content" ObjectID="_1524986846" r:id="rId14"/>
        </w:object>
      </w:r>
      <w:r>
        <w:rPr>
          <w:rFonts w:asciiTheme="minorHAnsi" w:hAnsiTheme="minorHAnsi"/>
          <w:position w:val="-26"/>
          <w:szCs w:val="24"/>
        </w:rPr>
        <w:t xml:space="preserve"> </w:t>
      </w:r>
    </w:p>
    <w:p w:rsidR="001D402C" w:rsidRDefault="001D402C" w:rsidP="001362E5">
      <w:pPr>
        <w:ind w:left="720" w:firstLine="720"/>
        <w:rPr>
          <w:rFonts w:asciiTheme="minorHAnsi" w:hAnsiTheme="minorHAnsi"/>
          <w:position w:val="-26"/>
          <w:szCs w:val="24"/>
        </w:rPr>
      </w:pPr>
    </w:p>
    <w:p w:rsidR="001D402C" w:rsidRPr="00FC3265" w:rsidRDefault="001D402C" w:rsidP="001362E5">
      <w:pPr>
        <w:ind w:left="720" w:firstLine="720"/>
        <w:rPr>
          <w:rFonts w:asciiTheme="minorHAnsi" w:hAnsiTheme="minorHAnsi"/>
          <w:szCs w:val="24"/>
        </w:rPr>
      </w:pPr>
      <w:r w:rsidRPr="001D402C">
        <w:rPr>
          <w:rFonts w:asciiTheme="minorHAnsi" w:hAnsiTheme="minorHAnsi"/>
          <w:position w:val="-28"/>
          <w:szCs w:val="24"/>
        </w:rPr>
        <w:object w:dxaOrig="2500" w:dyaOrig="720">
          <v:shape id="_x0000_i1028" type="#_x0000_t75" style="width:124pt;height:36.5pt" o:ole="">
            <v:imagedata r:id="rId15" o:title=""/>
          </v:shape>
          <o:OLEObject Type="Embed" ProgID="Equation.DSMT4" ShapeID="_x0000_i1028" DrawAspect="Content" ObjectID="_1524986847" r:id="rId16"/>
        </w:object>
      </w:r>
    </w:p>
    <w:p w:rsidR="001362E5" w:rsidRDefault="001362E5" w:rsidP="001362E5">
      <w:pPr>
        <w:rPr>
          <w:rFonts w:asciiTheme="minorHAnsi" w:hAnsiTheme="minorHAnsi" w:cs="Arial-BoldMT"/>
          <w:bCs/>
          <w:szCs w:val="24"/>
        </w:rPr>
      </w:pPr>
    </w:p>
    <w:p w:rsidR="001362E5" w:rsidRDefault="001362E5" w:rsidP="001362E5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1362E5" w:rsidRPr="00FC3265" w:rsidRDefault="001362E5" w:rsidP="001362E5">
      <w:pPr>
        <w:ind w:left="720"/>
        <w:rPr>
          <w:rFonts w:asciiTheme="minorHAnsi" w:hAnsiTheme="minorHAnsi" w:cs="ComicSansMS"/>
          <w:szCs w:val="24"/>
        </w:rPr>
      </w:pPr>
      <w:r w:rsidRPr="00FC3265">
        <w:rPr>
          <w:rFonts w:asciiTheme="minorHAnsi" w:hAnsiTheme="minorHAnsi" w:cs="ComicSansMS"/>
          <w:szCs w:val="24"/>
        </w:rPr>
        <w:t>Which numbers below belong to each set</w:t>
      </w:r>
      <w:r>
        <w:rPr>
          <w:rFonts w:asciiTheme="minorHAnsi" w:hAnsiTheme="minorHAnsi" w:cs="ComicSansMS"/>
          <w:szCs w:val="24"/>
        </w:rPr>
        <w:t>:</w:t>
      </w:r>
      <w:r>
        <w:rPr>
          <w:rFonts w:asciiTheme="minorHAnsi" w:hAnsiTheme="minorHAnsi"/>
          <w:szCs w:val="24"/>
        </w:rPr>
        <w:t xml:space="preserve"> natural, whole, integer, rational, and/or irrational?</w:t>
      </w:r>
    </w:p>
    <w:p w:rsidR="001362E5" w:rsidRDefault="001362E5" w:rsidP="001362E5">
      <w:pPr>
        <w:ind w:left="720"/>
        <w:rPr>
          <w:rFonts w:asciiTheme="minorHAnsi" w:hAnsiTheme="minorHAnsi" w:cs="ComicSansMS"/>
          <w:szCs w:val="24"/>
        </w:rPr>
      </w:pPr>
    </w:p>
    <w:p w:rsidR="001362E5" w:rsidRDefault="009967D3" w:rsidP="001362E5">
      <w:pPr>
        <w:ind w:left="720"/>
        <w:rPr>
          <w:rFonts w:asciiTheme="minorHAnsi" w:hAnsiTheme="minorHAnsi" w:cs="ComicSansMS"/>
          <w:szCs w:val="24"/>
        </w:rPr>
      </w:pPr>
      <w:r w:rsidRPr="001D402C">
        <w:rPr>
          <w:rFonts w:asciiTheme="minorHAnsi" w:hAnsiTheme="minorHAnsi" w:cs="ComicSansMS"/>
          <w:position w:val="-92"/>
          <w:szCs w:val="24"/>
        </w:rPr>
        <w:object w:dxaOrig="6300" w:dyaOrig="2200">
          <v:shape id="_x0000_i1029" type="#_x0000_t75" style="width:314.5pt;height:109.5pt" o:ole="">
            <v:imagedata r:id="rId17" o:title=""/>
          </v:shape>
          <o:OLEObject Type="Embed" ProgID="Equation.DSMT4" ShapeID="_x0000_i1029" DrawAspect="Content" ObjectID="_1524986848" r:id="rId18"/>
        </w:object>
      </w:r>
      <w:r w:rsidR="001362E5">
        <w:rPr>
          <w:rFonts w:asciiTheme="minorHAnsi" w:hAnsiTheme="minorHAnsi" w:cs="ComicSansMS"/>
          <w:szCs w:val="24"/>
        </w:rPr>
        <w:t xml:space="preserve"> </w:t>
      </w:r>
    </w:p>
    <w:p w:rsidR="00C154CC" w:rsidRDefault="00C154CC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C154CC" w:rsidRDefault="00C154CC" w:rsidP="00C154CC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154CC" w:rsidRDefault="00C154CC" w:rsidP="00C154CC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Classify each of the following numbers as rational or</w:t>
      </w:r>
      <w:r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irrational. Provide an explanation.</w:t>
      </w:r>
    </w:p>
    <w:p w:rsidR="00C154CC" w:rsidRPr="00FC3265" w:rsidRDefault="00C154CC" w:rsidP="00C154CC">
      <w:pPr>
        <w:ind w:left="720"/>
        <w:rPr>
          <w:rFonts w:asciiTheme="minorHAnsi" w:hAnsiTheme="minorHAnsi"/>
          <w:szCs w:val="24"/>
        </w:rPr>
      </w:pP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274"/>
        <w:gridCol w:w="2856"/>
        <w:gridCol w:w="3528"/>
      </w:tblGrid>
      <w:tr w:rsidR="00C154CC" w:rsidTr="00F50828">
        <w:trPr>
          <w:trHeight w:val="458"/>
        </w:trPr>
        <w:tc>
          <w:tcPr>
            <w:tcW w:w="2274" w:type="dxa"/>
            <w:vAlign w:val="center"/>
          </w:tcPr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Number</w:t>
            </w:r>
          </w:p>
        </w:tc>
        <w:tc>
          <w:tcPr>
            <w:tcW w:w="2856" w:type="dxa"/>
            <w:vAlign w:val="center"/>
          </w:tcPr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Rational or irrational</w:t>
            </w:r>
          </w:p>
        </w:tc>
        <w:tc>
          <w:tcPr>
            <w:tcW w:w="3528" w:type="dxa"/>
            <w:vAlign w:val="center"/>
          </w:tcPr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Explanation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0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7E2BB6" w:rsidP="007E2BB6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whole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π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r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repeating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840" w:dyaOrig="360">
                <v:shape id="_x0000_i1030" type="#_x0000_t75" style="width:41.5pt;height:18pt" o:ole="">
                  <v:imagedata r:id="rId19" o:title=""/>
                </v:shape>
                <o:OLEObject Type="Embed" ProgID="Equation.DSMT4" ShapeID="_x0000_i1030" DrawAspect="Content" ObjectID="_1524986849" r:id="rId20"/>
              </w:object>
            </w:r>
            <w:r w:rsidR="00C154CC"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whole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̶  4.2558…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r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repeating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̶  4.2558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terminating decimal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24"/>
                <w:szCs w:val="24"/>
                <w:lang w:eastAsia="en-CA"/>
              </w:rPr>
              <w:object w:dxaOrig="340" w:dyaOrig="620">
                <v:shape id="_x0000_i1031" type="#_x0000_t75" style="width:17pt;height:31.5pt" o:ole="">
                  <v:imagedata r:id="rId21" o:title=""/>
                </v:shape>
                <o:OLEObject Type="Embed" ProgID="Equation.DSMT4" ShapeID="_x0000_i1031" DrawAspect="Content" ObjectID="_1524986850" r:id="rId22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division of two integers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900" w:dyaOrig="360">
                <v:shape id="_x0000_i1032" type="#_x0000_t75" style="width:95pt;height:18pt" o:ole="">
                  <v:imagedata r:id="rId23" o:title=""/>
                </v:shape>
                <o:OLEObject Type="Embed" ProgID="Equation.DSMT4" ShapeID="_x0000_i1032" DrawAspect="Content" ObjectID="_1524986851" r:id="rId24"/>
              </w:objec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rrational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repeating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6"/>
                <w:szCs w:val="24"/>
                <w:lang w:eastAsia="en-CA"/>
              </w:rPr>
              <w:object w:dxaOrig="360" w:dyaOrig="340">
                <v:shape id="_x0000_i1033" type="#_x0000_t75" style="width:18pt;height:17pt" o:ole="">
                  <v:imagedata r:id="rId25" o:title=""/>
                </v:shape>
                <o:OLEObject Type="Embed" ProgID="Equation.DSMT4" ShapeID="_x0000_i1033" DrawAspect="Content" ObjectID="_1524986852" r:id="rId26"/>
              </w:object>
            </w:r>
            <w:r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9967D3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epeating numb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940" w:dyaOrig="360">
                <v:shape id="_x0000_i1034" type="#_x0000_t75" style="width:47pt;height:18pt" o:ole="">
                  <v:imagedata r:id="rId27" o:title=""/>
                </v:shape>
                <o:OLEObject Type="Embed" ProgID="Equation.DSMT4" ShapeID="_x0000_i1034" DrawAspect="Content" ObjectID="_1524986853" r:id="rId28"/>
              </w:object>
            </w:r>
            <w:r w:rsidR="00C154CC"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rational</w:t>
            </w:r>
          </w:p>
        </w:tc>
        <w:tc>
          <w:tcPr>
            <w:tcW w:w="3528" w:type="dxa"/>
            <w:vAlign w:val="center"/>
          </w:tcPr>
          <w:p w:rsidR="00C154CC" w:rsidRDefault="009967D3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whole number</w:t>
            </w:r>
          </w:p>
        </w:tc>
      </w:tr>
    </w:tbl>
    <w:p w:rsidR="00C154CC" w:rsidRPr="00FC3265" w:rsidRDefault="00C154CC" w:rsidP="00C154CC">
      <w:pPr>
        <w:rPr>
          <w:rFonts w:asciiTheme="minorHAnsi" w:hAnsiTheme="minorHAnsi"/>
          <w:szCs w:val="24"/>
        </w:rPr>
      </w:pPr>
    </w:p>
    <w:p w:rsidR="00C154CC" w:rsidRDefault="00C154CC" w:rsidP="00C154CC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5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154CC" w:rsidRPr="00FC3265" w:rsidRDefault="00C154CC" w:rsidP="00C154CC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Which of the following numbers are irrational. Provide an explanation.</w:t>
      </w:r>
    </w:p>
    <w:p w:rsidR="00C154CC" w:rsidRDefault="00C154CC" w:rsidP="00C154CC">
      <w:pPr>
        <w:rPr>
          <w:rFonts w:asciiTheme="minorHAnsi" w:hAnsiTheme="minorHAnsi"/>
          <w:szCs w:val="24"/>
        </w:rPr>
      </w:pP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387"/>
        <w:gridCol w:w="2806"/>
        <w:gridCol w:w="3465"/>
      </w:tblGrid>
      <w:tr w:rsidR="00C154CC" w:rsidTr="00F50828">
        <w:trPr>
          <w:trHeight w:val="458"/>
        </w:trPr>
        <w:tc>
          <w:tcPr>
            <w:tcW w:w="2274" w:type="dxa"/>
            <w:vAlign w:val="center"/>
          </w:tcPr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Number</w:t>
            </w:r>
          </w:p>
        </w:tc>
        <w:tc>
          <w:tcPr>
            <w:tcW w:w="2856" w:type="dxa"/>
            <w:vAlign w:val="center"/>
          </w:tcPr>
          <w:p w:rsidR="00C154CC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>
              <w:rPr>
                <w:rFonts w:asciiTheme="minorHAnsi" w:hAnsiTheme="minorHAnsi"/>
                <w:b/>
                <w:szCs w:val="24"/>
              </w:rPr>
              <w:t>I</w:t>
            </w:r>
            <w:r w:rsidRPr="006472F7">
              <w:rPr>
                <w:rFonts w:asciiTheme="minorHAnsi" w:hAnsiTheme="minorHAnsi"/>
                <w:b/>
                <w:szCs w:val="24"/>
              </w:rPr>
              <w:t>rrational</w:t>
            </w:r>
          </w:p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>
              <w:rPr>
                <w:rFonts w:asciiTheme="minorHAnsi" w:hAnsiTheme="minorHAnsi"/>
                <w:b/>
                <w:szCs w:val="24"/>
              </w:rPr>
              <w:t>(yes or no)</w:t>
            </w:r>
          </w:p>
        </w:tc>
        <w:tc>
          <w:tcPr>
            <w:tcW w:w="3528" w:type="dxa"/>
            <w:vAlign w:val="center"/>
          </w:tcPr>
          <w:p w:rsidR="00C154CC" w:rsidRPr="006472F7" w:rsidRDefault="00C154CC" w:rsidP="00F50828">
            <w:pPr>
              <w:jc w:val="center"/>
              <w:rPr>
                <w:rFonts w:asciiTheme="minorHAnsi" w:hAnsiTheme="minorHAnsi"/>
                <w:b/>
                <w:szCs w:val="24"/>
              </w:rPr>
            </w:pPr>
            <w:r w:rsidRPr="006472F7">
              <w:rPr>
                <w:rFonts w:asciiTheme="minorHAnsi" w:hAnsiTheme="minorHAnsi"/>
                <w:b/>
                <w:szCs w:val="24"/>
              </w:rPr>
              <w:t>Explanation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540" w:dyaOrig="360">
                <v:shape id="_x0000_i1035" type="#_x0000_t75" style="width:78pt;height:18pt" o:ole="">
                  <v:imagedata r:id="rId29" o:title=""/>
                </v:shape>
                <o:OLEObject Type="Embed" ProgID="Equation.DSMT4" ShapeID="_x0000_i1035" DrawAspect="Content" ObjectID="_1524986854" r:id="rId30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yes</w:t>
            </w:r>
          </w:p>
        </w:tc>
        <w:tc>
          <w:tcPr>
            <w:tcW w:w="3528" w:type="dxa"/>
            <w:vAlign w:val="center"/>
          </w:tcPr>
          <w:p w:rsidR="00C154CC" w:rsidRDefault="00C02CF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terminating decimal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2160" w:dyaOrig="360">
                <v:shape id="_x0000_i1036" type="#_x0000_t75" style="width:108.5pt;height:18pt" o:ole="">
                  <v:imagedata r:id="rId31" o:title=""/>
                </v:shape>
                <o:OLEObject Type="Embed" ProgID="Equation.DSMT4" ShapeID="_x0000_i1036" DrawAspect="Content" ObjectID="_1524986855" r:id="rId32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nteg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6"/>
                <w:szCs w:val="24"/>
                <w:lang w:eastAsia="en-CA"/>
              </w:rPr>
              <w:object w:dxaOrig="1780" w:dyaOrig="340">
                <v:shape id="_x0000_i1037" type="#_x0000_t75" style="width:88.5pt;height:17pt" o:ole="">
                  <v:imagedata r:id="rId33" o:title=""/>
                </v:shape>
                <o:OLEObject Type="Embed" ProgID="Equation.DSMT4" ShapeID="_x0000_i1037" DrawAspect="Content" ObjectID="_1524986856" r:id="rId34"/>
              </w:object>
            </w:r>
            <w:r w:rsidR="00C154CC">
              <w:rPr>
                <w:rFonts w:asciiTheme="minorHAnsi" w:hAnsiTheme="minorHAnsi"/>
                <w:szCs w:val="24"/>
              </w:rPr>
              <w:t xml:space="preserve"> </w: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yes</w:t>
            </w:r>
          </w:p>
        </w:tc>
        <w:tc>
          <w:tcPr>
            <w:tcW w:w="3528" w:type="dxa"/>
            <w:vAlign w:val="center"/>
          </w:tcPr>
          <w:p w:rsidR="00C154CC" w:rsidRDefault="00C02CF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terminating decimal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060" w:dyaOrig="360">
                <v:shape id="_x0000_i1038" type="#_x0000_t75" style="width:53pt;height:18pt" o:ole="">
                  <v:imagedata r:id="rId35" o:title=""/>
                </v:shape>
                <o:OLEObject Type="Embed" ProgID="Equation.DSMT4" ShapeID="_x0000_i1038" DrawAspect="Content" ObjectID="_1524986857" r:id="rId36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nteg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219" w:dyaOrig="420">
                <v:shape id="_x0000_i1039" type="#_x0000_t75" style="width:61pt;height:20.5pt" o:ole="">
                  <v:imagedata r:id="rId37" o:title=""/>
                </v:shape>
                <o:OLEObject Type="Embed" ProgID="Equation.DSMT4" ShapeID="_x0000_i1039" DrawAspect="Content" ObjectID="_1524986858" r:id="rId38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nteg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579" w:dyaOrig="360">
                <v:shape id="_x0000_i1040" type="#_x0000_t75" style="width:79pt;height:18pt" o:ole="">
                  <v:imagedata r:id="rId39" o:title=""/>
                </v:shape>
                <o:OLEObject Type="Embed" ProgID="Equation.DSMT4" ShapeID="_x0000_i1040" DrawAspect="Content" ObjectID="_1524986859" r:id="rId40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nteger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6472F7">
              <w:rPr>
                <w:rFonts w:asciiTheme="minorHAnsi" w:eastAsia="Times New Roman" w:hAnsiTheme="minorHAnsi" w:cs="Times New Roman"/>
                <w:position w:val="-26"/>
                <w:szCs w:val="24"/>
                <w:lang w:eastAsia="en-CA"/>
              </w:rPr>
              <w:object w:dxaOrig="1060" w:dyaOrig="700">
                <v:shape id="_x0000_i1041" type="#_x0000_t75" style="width:52.5pt;height:35pt" o:ole="">
                  <v:imagedata r:id="rId41" o:title=""/>
                </v:shape>
                <o:OLEObject Type="Embed" ProgID="Equation.DSMT4" ShapeID="_x0000_i1041" DrawAspect="Content" ObjectID="_1524986860" r:id="rId42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C02CF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terminating decimal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900" w:dyaOrig="360">
                <v:shape id="_x0000_i1042" type="#_x0000_t75" style="width:95pt;height:18pt" o:ole="">
                  <v:imagedata r:id="rId43" o:title=""/>
                </v:shape>
                <o:OLEObject Type="Embed" ProgID="Equation.DSMT4" ShapeID="_x0000_i1042" DrawAspect="Content" ObjectID="_1524986861" r:id="rId44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yes</w:t>
            </w:r>
          </w:p>
        </w:tc>
        <w:tc>
          <w:tcPr>
            <w:tcW w:w="3528" w:type="dxa"/>
            <w:vAlign w:val="center"/>
          </w:tcPr>
          <w:p w:rsidR="00C154CC" w:rsidRDefault="00C02CF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n-terminating decimal</w:t>
            </w:r>
          </w:p>
        </w:tc>
      </w:tr>
      <w:tr w:rsidR="00C154CC" w:rsidTr="00F50828">
        <w:trPr>
          <w:trHeight w:val="576"/>
        </w:trPr>
        <w:tc>
          <w:tcPr>
            <w:tcW w:w="2274" w:type="dxa"/>
            <w:vAlign w:val="center"/>
          </w:tcPr>
          <w:p w:rsidR="00C154CC" w:rsidRDefault="007E2BB6" w:rsidP="00F50828">
            <w:pPr>
              <w:jc w:val="center"/>
              <w:rPr>
                <w:rFonts w:asciiTheme="minorHAnsi" w:hAnsiTheme="minorHAnsi"/>
                <w:szCs w:val="24"/>
              </w:rPr>
            </w:pPr>
            <w:r w:rsidRPr="00F8587B">
              <w:rPr>
                <w:rFonts w:asciiTheme="minorHAnsi" w:eastAsia="Times New Roman" w:hAnsiTheme="minorHAnsi" w:cs="Times New Roman"/>
                <w:position w:val="-8"/>
                <w:szCs w:val="24"/>
                <w:lang w:eastAsia="en-CA"/>
              </w:rPr>
              <w:object w:dxaOrig="1160" w:dyaOrig="360">
                <v:shape id="_x0000_i1043" type="#_x0000_t75" style="width:57.5pt;height:18pt" o:ole="">
                  <v:imagedata r:id="rId45" o:title=""/>
                </v:shape>
                <o:OLEObject Type="Embed" ProgID="Equation.DSMT4" ShapeID="_x0000_i1043" DrawAspect="Content" ObjectID="_1524986862" r:id="rId46"/>
              </w:object>
            </w:r>
          </w:p>
        </w:tc>
        <w:tc>
          <w:tcPr>
            <w:tcW w:w="2856" w:type="dxa"/>
            <w:vAlign w:val="center"/>
          </w:tcPr>
          <w:p w:rsidR="00C154CC" w:rsidRDefault="00F17038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no</w:t>
            </w:r>
          </w:p>
        </w:tc>
        <w:tc>
          <w:tcPr>
            <w:tcW w:w="3528" w:type="dxa"/>
            <w:vAlign w:val="center"/>
          </w:tcPr>
          <w:p w:rsidR="00C154CC" w:rsidRDefault="00C02CFC" w:rsidP="00F50828">
            <w:pPr>
              <w:jc w:val="center"/>
              <w:rPr>
                <w:rFonts w:asciiTheme="minorHAnsi" w:hAnsiTheme="minorHAnsi"/>
                <w:szCs w:val="24"/>
              </w:rPr>
            </w:pPr>
            <w:r>
              <w:rPr>
                <w:rFonts w:asciiTheme="minorHAnsi" w:hAnsiTheme="minorHAnsi"/>
                <w:szCs w:val="24"/>
              </w:rPr>
              <w:t>integer</w:t>
            </w:r>
          </w:p>
        </w:tc>
      </w:tr>
    </w:tbl>
    <w:p w:rsidR="00C154CC" w:rsidRDefault="00C154CC" w:rsidP="00C154CC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6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154CC" w:rsidRPr="00FC3265" w:rsidRDefault="00C154CC" w:rsidP="00C154CC">
      <w:pPr>
        <w:ind w:left="720"/>
        <w:rPr>
          <w:rFonts w:asciiTheme="minorHAnsi" w:hAnsiTheme="minorHAnsi"/>
          <w:szCs w:val="24"/>
        </w:rPr>
      </w:pPr>
      <w:r w:rsidRPr="00FC3265">
        <w:rPr>
          <w:rFonts w:asciiTheme="minorHAnsi" w:hAnsiTheme="minorHAnsi"/>
          <w:szCs w:val="24"/>
        </w:rPr>
        <w:t>Use a number line to order the following numbers from least</w:t>
      </w:r>
      <w:r>
        <w:rPr>
          <w:rFonts w:asciiTheme="minorHAnsi" w:hAnsiTheme="minorHAnsi"/>
          <w:szCs w:val="24"/>
        </w:rPr>
        <w:t xml:space="preserve"> </w:t>
      </w:r>
      <w:r w:rsidRPr="00FC3265">
        <w:rPr>
          <w:rFonts w:asciiTheme="minorHAnsi" w:hAnsiTheme="minorHAnsi"/>
          <w:szCs w:val="24"/>
        </w:rPr>
        <w:t>to greatest</w:t>
      </w:r>
    </w:p>
    <w:p w:rsidR="00C154CC" w:rsidRDefault="00C154CC" w:rsidP="00C154CC">
      <w:pPr>
        <w:rPr>
          <w:rFonts w:asciiTheme="minorHAnsi" w:hAnsiTheme="minorHAnsi"/>
          <w:szCs w:val="24"/>
        </w:rPr>
      </w:pPr>
    </w:p>
    <w:p w:rsidR="00C154CC" w:rsidRDefault="0016375E" w:rsidP="00C154CC">
      <w:pPr>
        <w:ind w:firstLine="720"/>
        <w:rPr>
          <w:rFonts w:asciiTheme="minorHAnsi" w:hAnsiTheme="minorHAnsi"/>
          <w:szCs w:val="24"/>
        </w:rPr>
      </w:pPr>
      <w:r w:rsidRPr="00D97D61">
        <w:rPr>
          <w:rFonts w:asciiTheme="minorHAnsi" w:hAnsiTheme="minorHAnsi"/>
          <w:position w:val="-8"/>
          <w:szCs w:val="24"/>
        </w:rPr>
        <w:object w:dxaOrig="7280" w:dyaOrig="360">
          <v:shape id="_x0000_i1044" type="#_x0000_t75" style="width:363.5pt;height:18pt" o:ole="">
            <v:imagedata r:id="rId47" o:title=""/>
          </v:shape>
          <o:OLEObject Type="Embed" ProgID="Equation.DSMT4" ShapeID="_x0000_i1044" DrawAspect="Content" ObjectID="_1524986863" r:id="rId48"/>
        </w:object>
      </w:r>
      <w:r w:rsidR="00C154CC">
        <w:rPr>
          <w:rFonts w:asciiTheme="minorHAnsi" w:hAnsiTheme="minorHAnsi"/>
          <w:szCs w:val="24"/>
        </w:rPr>
        <w:t xml:space="preserve"> </w:t>
      </w:r>
    </w:p>
    <w:p w:rsidR="00CC5C5B" w:rsidRDefault="00CC5C5B" w:rsidP="00C154CC">
      <w:pPr>
        <w:ind w:firstLine="720"/>
        <w:rPr>
          <w:rFonts w:asciiTheme="minorHAnsi" w:hAnsiTheme="minorHAnsi"/>
          <w:szCs w:val="24"/>
        </w:rPr>
      </w:pPr>
    </w:p>
    <w:p w:rsidR="00CC5C5B" w:rsidRDefault="00CC5C5B" w:rsidP="00C154CC">
      <w:pPr>
        <w:ind w:firstLine="720"/>
        <w:rPr>
          <w:rFonts w:asciiTheme="minorHAnsi" w:hAnsiTheme="minorHAnsi"/>
          <w:szCs w:val="24"/>
        </w:rPr>
      </w:pPr>
      <w:r>
        <w:rPr>
          <w:rFonts w:asciiTheme="minorHAnsi" w:hAnsiTheme="minorHAnsi"/>
          <w:position w:val="-8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28153</wp:posOffset>
                </wp:positionH>
                <wp:positionV relativeFrom="paragraph">
                  <wp:posOffset>201599</wp:posOffset>
                </wp:positionV>
                <wp:extent cx="3665192" cy="813772"/>
                <wp:effectExtent l="0" t="0" r="12065" b="571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5192" cy="813772"/>
                          <a:chOff x="0" y="0"/>
                          <a:chExt cx="3665192" cy="813772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0" y="437321"/>
                            <a:ext cx="344551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500932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763325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033670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1311965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566407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2369489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1828800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2091193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238539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3196424" y="373711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2910177" y="373711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2647784" y="381662"/>
                            <a:ext cx="0" cy="12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0" y="511623"/>
                            <a:ext cx="3578087" cy="3021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C5B" w:rsidRDefault="00CC5C5B" w:rsidP="00CC5C5B">
                              <w:pPr>
                                <w:tabs>
                                  <w:tab w:val="left" w:pos="993"/>
                                  <w:tab w:val="left" w:pos="1843"/>
                                  <w:tab w:val="left" w:pos="2694"/>
                                  <w:tab w:val="left" w:pos="3544"/>
                                  <w:tab w:val="left" w:pos="4395"/>
                                </w:tabs>
                              </w:pPr>
                              <w:r>
                                <w:t xml:space="preserve">  -6</w:t>
                              </w:r>
                              <w:r>
                                <w:tab/>
                                <w:t>-4</w:t>
                              </w:r>
                              <w:r>
                                <w:tab/>
                                <w:t>-2</w:t>
                              </w:r>
                              <w:r>
                                <w:tab/>
                                <w:t>0</w:t>
                              </w:r>
                              <w:r>
                                <w:tab/>
                                <w:t>2</w:t>
                              </w:r>
                              <w:r>
                                <w:tab/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143124" y="0"/>
                            <a:ext cx="969645" cy="43688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1009816" y="0"/>
                            <a:ext cx="453224" cy="437321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1757238" y="7951"/>
                            <a:ext cx="453225" cy="428653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258170" y="23854"/>
                            <a:ext cx="421420" cy="413026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2727297" y="23854"/>
                            <a:ext cx="937895" cy="41275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left:0;text-align:left;margin-left:49.45pt;margin-top:15.85pt;width:288.6pt;height:64.1pt;z-index:251669504;mso-height-relative:margin" coordsize="36651,8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">
                <v:line id="Straight Connector 8" o:spid="_x0000_s1027" style="position:absolute;visibility:visible;mso-wrap-style:square" from="0,4373" to="34455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MmJL8AAADaAAAADwAAAGRycy9kb3ducmV2LnhtbERP3WrCMBS+F/YO4Qx2Z1NFhlSjiGww&#10;LwpW9wBnzbGJNiddE7V7e3Mx8PLj+1+uB9eKG/XBelYwyXIQxLXXlhsF38fP8RxEiMgaW8+k4I8C&#10;rFcvoyUW2t+5otshNiKFcChQgYmxK6QMtSGHIfMdceJOvncYE+wbqXu8p3DXymmev0uHllODwY62&#10;hurL4eoUnPdT/zGEndn9zn7Krc0rW5aVUm+vw2YBItIQn+J/95dWkLamK+kGyN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HMmJL8AAADaAAAADwAAAAAAAAAAAAAAAACh&#10;AgAAZHJzL2Rvd25yZXYueG1sUEsFBgAAAAAEAAQA+QAAAI0DAAAAAA==&#10;" strokecolor="black [3040]" strokeweight="1pt"/>
                <v:line id="Straight Connector 10" o:spid="_x0000_s1028" style="position:absolute;visibility:visible;mso-wrap-style:square" from="5009,3816" to="5009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NfM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9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gSNfMIAAADbAAAADwAAAAAAAAAAAAAA&#10;AAChAgAAZHJzL2Rvd25yZXYueG1sUEsFBgAAAAAEAAQA+QAAAJADAAAAAA==&#10;" strokecolor="black [3040]"/>
                <v:line id="Straight Connector 11" o:spid="_x0000_s1029" style="position:absolute;visibility:visible;mso-wrap-style:square" from="7633,3816" to="7633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  <v:line id="Straight Connector 12" o:spid="_x0000_s1030" style="position:absolute;visibility:visible;mso-wrap-style:square" from="10336,3816" to="10336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2kMIAAADbAAAADwAAAGRycy9kb3ducmV2LnhtbESPQWsCMRCF74L/IUzBW82qKHU1ipSK&#10;Yk/d1vuwme4ubiZrEjX+e1MoeJvhvffNm+U6mlZcyfnGsoLRMANBXFrdcKXg53v7+gbCB2SNrWVS&#10;cCcP61W/t8Rc2xt/0bUIlUgQ9jkqqEPocil9WZNBP7QdcdJ+rTMY0uoqqR3eEty0cpxlM2mw4XSh&#10;xo7eaypPxcUkyuh4NnJ3muPx4D7dx2QWp/Gs1OAlbhYgAsXwNP+n9zrVH8P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q2kMIAAADbAAAADwAAAAAAAAAAAAAA&#10;AAChAgAAZHJzL2Rvd25yZXYueG1sUEsFBgAAAAAEAAQA+QAAAJADAAAAAA==&#10;" strokecolor="black [3040]"/>
                <v:line id="Straight Connector 14" o:spid="_x0000_s1031" style="position:absolute;visibility:visible;mso-wrap-style:square" from="13119,3816" to="13119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+Lf8IAAADbAAAADwAAAGRycy9kb3ducmV2LnhtbESPT2sCMRDF74LfIYzQW81qW9HVKCJK&#10;Sz357z5sxt3FzWRNoqbfvikUvM3w3vvNm9kimkbcyfnasoJBPwNBXFhdc6ngeNi8jkH4gKyxsUwK&#10;fsjDYt7tzDDX9sE7uu9DKRKEfY4KqhDaXEpfVGTQ921LnLSzdQZDWl0ptcNHgptGDrNsJA3WnC5U&#10;2NKqouKyv5lEGZyuRn5eJnj6dlu3fhvFj3hV6qUXl1MQgWJ4mv/TXzrVf4e/X9IA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+Lf8IAAADbAAAADwAAAAAAAAAAAAAA&#10;AAChAgAAZHJzL2Rvd25yZXYueG1sUEsFBgAAAAAEAAQA+QAAAJADAAAAAA==&#10;" strokecolor="black [3040]"/>
                <v:line id="Straight Connector 15" o:spid="_x0000_s1032" style="position:absolute;visibility:visible;mso-wrap-style:square" from="15664,3816" to="15664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Mu5MIAAADbAAAADwAAAGRycy9kb3ducmV2LnhtbESPQWsCMRCF74L/IUzBW82qKHU1iohi&#10;sadu633YTHcXN5M1iZr+e1MoeJvhvffNm+U6mlbcyPnGsoLRMANBXFrdcKXg+2v/+gbCB2SNrWVS&#10;8Ese1qt+b4m5tnf+pFsRKpEg7HNUUIfQ5VL6siaDfmg74qT9WGcwpNVVUju8J7hp5TjLZtJgw+lC&#10;jR1tayrPxdUkyuh0MfJwnuPp6D7cbjKL03hRavASNwsQgWJ4mv/T7zrVn8L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nMu5MIAAADbAAAADwAAAAAAAAAAAAAA&#10;AAChAgAAZHJzL2Rvd25yZXYueG1sUEsFBgAAAAAEAAQA+QAAAJADAAAAAA==&#10;" strokecolor="black [3040]"/>
                <v:line id="Straight Connector 16" o:spid="_x0000_s1033" style="position:absolute;visibility:visible;mso-wrap-style:square" from="23694,3816" to="23694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wk8MAAADbAAAADwAAAGRycy9kb3ducmV2LnhtbESPQW/CMAyF70j8h8hIu0EK06qtkKJp&#10;YtoEJ9i4W41pqzZOSTLI/j2ZNImbrffe5+fVOppeXMj51rKC+SwDQVxZ3XKt4PvrffoMwgdkjb1l&#10;UvBLHtbleLTCQtsr7+lyCLVIEPYFKmhCGAopfdWQQT+zA3HSTtYZDGl1tdQOrwluernIslwabDld&#10;aHCgt4aq7vBjEmV+PBv50b3gcet2bvOYx6d4VuphEl+XIALFcDf/pz91qp/D3y9pAF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hsJPDAAAA2wAAAA8AAAAAAAAAAAAA&#10;AAAAoQIAAGRycy9kb3ducmV2LnhtbFBLBQYAAAAABAAEAPkAAACRAwAAAAA=&#10;" strokecolor="black [3040]"/>
                <v:line id="Straight Connector 17" o:spid="_x0000_s1034" style="position:absolute;visibility:visible;mso-wrap-style:square" from="18288,3816" to="18288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<v:line id="Straight Connector 18" o:spid="_x0000_s1035" style="position:absolute;visibility:visible;mso-wrap-style:square" from="20911,3816" to="209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Bes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s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KBesIAAADbAAAADwAAAAAAAAAAAAAA&#10;AAChAgAAZHJzL2Rvd25yZXYueG1sUEsFBgAAAAAEAAQA+QAAAJADAAAAAA==&#10;" strokecolor="black [3040]"/>
                <v:line id="Straight Connector 9" o:spid="_x0000_s1036" style="position:absolute;visibility:visible;mso-wrap-style:square" from="2385,3816" to="2385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LZMAAAADaAAAADwAAAGRycy9kb3ducmV2LnhtbESPQWsCMRSE70L/Q3iF3jSrpaKrUUQU&#10;i5609f7YPHcXNy9rEjX+e1MoeBxm5htmOo+mETdyvrasoN/LQBAXVtdcKvj9WXdHIHxA1thYJgUP&#10;8jCfvXWmmGt75z3dDqEUCcI+RwVVCG0upS8qMuh7tiVO3sk6gyFJV0rt8J7gppGDLBtKgzWnhQpb&#10;WlZUnA9Xkyj948XIzXmMx63budXnMH7Fi1If73ExAREohlf4v/2tFYzh70q6AXL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Ri2TAAAAA2gAAAA8AAAAAAAAAAAAAAAAA&#10;oQIAAGRycy9kb3ducmV2LnhtbFBLBQYAAAAABAAEAPkAAACOAwAAAAA=&#10;" strokecolor="black [3040]"/>
                <v:line id="Straight Connector 21" o:spid="_x0000_s1037" style="position:absolute;visibility:visible;mso-wrap-style:square" from="31964,3737" to="31964,4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iWsMAAADbAAAADwAAAGRycy9kb3ducmV2LnhtbESPzWrDMBCE74W8g9hAb43slIbGiRxC&#10;aWhJT83PfbE2trG1ciQlUd8+KhR6HGbmG2a5iqYXV3K+tawgn2QgiCurW64VHPabp1cQPiBr7C2T&#10;gh/ysCpHD0sstL3xN113oRYJwr5ABU0IQyGlrxoy6Cd2IE7eyTqDIUlXS+3wluCml9Msm0mDLaeF&#10;Bgd6a6jqdheTKPnxbORHN8fj1n259+dZfIlnpR7Hcb0AESiG//Bf+1MrmOb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k4lrDAAAA2wAAAA8AAAAAAAAAAAAA&#10;AAAAoQIAAGRycy9kb3ducmV2LnhtbFBLBQYAAAAABAAEAPkAAACRAwAAAAA=&#10;" strokecolor="black [3040]"/>
                <v:line id="Straight Connector 22" o:spid="_x0000_s1038" style="position:absolute;visibility:visible;mso-wrap-style:square" from="29101,3737" to="29101,4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Z8LcMAAADbAAAADwAAAGRycy9kb3ducmV2LnhtbESPzWrDMBCE74W8g9hCb4kcl4TWjRxC&#10;aWhITs3PfbG2trG1ciQlUd8+KhR6HGbmG2axjKYXV3K+taxgOslAEFdWt1wrOB7W4xcQPiBr7C2T&#10;gh/ysCxHDwsstL3xF133oRYJwr5ABU0IQyGlrxoy6Cd2IE7et3UGQ5KultrhLcFNL/Msm0uDLaeF&#10;Bgd6b6jq9heTKNPT2cjP7hVPW7dzH8/zOItnpZ4e4+oNRKAY/sN/7Y1WkOf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2fC3DAAAA2wAAAA8AAAAAAAAAAAAA&#10;AAAAoQIAAGRycy9kb3ducmV2LnhtbFBLBQYAAAAABAAEAPkAAACRAwAAAAA=&#10;" strokecolor="black [3040]"/>
                <v:line id="Straight Connector 23" o:spid="_x0000_s1039" style="position:absolute;visibility:visible;mso-wrap-style:square" from="26477,3816" to="26477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rZtsIAAADbAAAADwAAAGRycy9kb3ducmV2LnhtbESPQWsCMRSE70L/Q3iF3jSrorRbo5Ri&#10;UfTktt4fm9fdxc3LmkSN/94IgsdhZr5hZotoWnEm5xvLCoaDDARxaXXDlYK/35/+OwgfkDW2lknB&#10;lTws5i+9GebaXnhH5yJUIkHY56igDqHLpfRlTQb9wHbEyfu3zmBI0lVSO7wkuGnlKMum0mDDaaHG&#10;jr5rKg/FySTKcH80cnX4wP3Gbd1yPI2TeFTq7TV+fYIIFMMz/GivtYLRGO5f0g+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LrZtsIAAADbAAAADwAAAAAAAAAAAAAA&#10;AAChAgAAZHJzL2Rvd25yZXYueG1sUEsFBgAAAAAEAAQA+QAAAJADAAAAAA==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40" type="#_x0000_t202" style="position:absolute;top:5116;width:35780;height:30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nlTMAA&#10;AADaAAAADwAAAGRycy9kb3ducmV2LnhtbERPy6rCMBDdX/Afwgh3d00VFKlGkYIocl342Lgbm7Et&#10;NpPaRK1+vREEV8PhPGc8bUwpblS7wrKCbicCQZxaXXCmYL+b/w1BOI+ssbRMCh7kYDpp/Ywx1vbO&#10;G7ptfSZCCLsYFeTeV7GULs3JoOvYijhwJ1sb9AHWmdQ13kO4KWUvigbSYMGhIceKkpzS8/ZqFKyS&#10;+Ro3x54ZPstk8X+aVZf9oa/Ub7uZjUB4avxX/HEv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nlTMAAAADaAAAADwAAAAAAAAAAAAAAAACYAgAAZHJzL2Rvd25y&#10;ZXYueG1sUEsFBgAAAAAEAAQA9QAAAIUDAAAAAA==&#10;" filled="f" stroked="f" strokeweight=".5pt">
                  <v:textbox>
                    <w:txbxContent>
                      <w:p w:rsidR="00CC5C5B" w:rsidRDefault="00CC5C5B" w:rsidP="00CC5C5B">
                        <w:pPr>
                          <w:tabs>
                            <w:tab w:val="left" w:pos="993"/>
                            <w:tab w:val="left" w:pos="1843"/>
                            <w:tab w:val="left" w:pos="2694"/>
                            <w:tab w:val="left" w:pos="3544"/>
                            <w:tab w:val="left" w:pos="4395"/>
                          </w:tabs>
                        </w:pPr>
                        <w:r>
                          <w:t xml:space="preserve">  -6</w:t>
                        </w:r>
                        <w:r>
                          <w:tab/>
                          <w:t>-4</w:t>
                        </w:r>
                        <w:r>
                          <w:tab/>
                          <w:t>-2</w:t>
                        </w:r>
                        <w:r>
                          <w:tab/>
                          <w:t>0</w:t>
                        </w:r>
                        <w:r>
                          <w:tab/>
                          <w:t>2</w:t>
                        </w:r>
                        <w:r>
                          <w:tab/>
                          <w:t>4</w:t>
                        </w:r>
                      </w:p>
                    </w:txbxContent>
                  </v:textbox>
                </v:shape>
                <v:line id="Straight Connector 2" o:spid="_x0000_s1041" style="position:absolute;visibility:visible;mso-wrap-style:square" from="1431,0" to="11127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BCMsAAAADaAAAADwAAAGRycy9kb3ducmV2LnhtbESPQWsCMRSE7wX/Q3hCbzWrFSlbo4hg&#10;0ZtVDx4fm+dmdfMSklTXf2+EgsdhZr5hpvPOtuJKITaOFQwHBQjiyumGawWH/erjC0RMyBpbx6Tg&#10;ThHms97bFEvtbvxL112qRYZwLFGBScmXUsbKkMU4cJ44eycXLKYsQy11wFuG21aOimIiLTacFwx6&#10;WhqqLrs/q8CHbr3ffv40ho7nzdhX7pKKo1Lv/W7xDSJRl17h//ZaKxjB80q+AXL2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RQQjLAAAAA2gAAAA8AAAAAAAAAAAAAAAAA&#10;oQIAAGRycy9kb3ducmV2LnhtbFBLBQYAAAAABAAEAPkAAACOAwAAAAA=&#10;" strokecolor="black [3040]" strokeweight="1.25pt"/>
                <v:line id="Straight Connector 3" o:spid="_x0000_s1042" style="position:absolute;visibility:visible;mso-wrap-style:square" from="10098,0" to="14630,4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znqcAAAADaAAAADwAAAGRycy9kb3ducmV2LnhtbESPT2sCMRTE74LfITyhN81ai5StUUSw&#10;2Jv/Dh4fm+dmdfMSklS3394UBI/DzPyGmS0624obhdg4VjAeFSCIK6cbrhUcD+vhJ4iYkDW2jknB&#10;H0VYzPu9GZba3XlHt32qRYZwLFGBScmXUsbKkMU4cp44e2cXLKYsQy11wHuG21a+F8VUWmw4Lxj0&#10;tDJUXfe/VoEP3eawnXw3hk6Xnw9fuWsqTkq9DbrlF4hEXXqFn+2NVjCB/yv5Bsj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sc56nAAAAA2gAAAA8AAAAAAAAAAAAAAAAA&#10;oQIAAGRycy9kb3ducmV2LnhtbFBLBQYAAAAABAAEAPkAAACOAwAAAAA=&#10;" strokecolor="black [3040]" strokeweight="1.25pt"/>
                <v:line id="Straight Connector 4" o:spid="_x0000_s1043" style="position:absolute;visibility:visible;mso-wrap-style:square" from="17572,79" to="22104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V/3cAAAADaAAAADwAAAGRycy9kb3ducmV2LnhtbESPT2sCMRTE7wW/Q3hCbzVrlSKrUURQ&#10;7M1/B4+PzXOzunkJSarbb98IQo/DzPyGmS0624o7hdg4VjAcFCCIK6cbrhWcjuuPCYiYkDW2jknB&#10;L0VYzHtvMyy1e/Ce7odUiwzhWKICk5IvpYyVIYtx4Dxx9i4uWExZhlrqgI8Mt638LIovabHhvGDQ&#10;08pQdTv8WAU+dNvjbrRpDJ2v32NfuVsqzkq997vlFESiLv2HX+2tVjCG55V8A+T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T1f93AAAAA2gAAAA8AAAAAAAAAAAAAAAAA&#10;oQIAAGRycy9kb3ducmV2LnhtbFBLBQYAAAAABAAEAPkAAACOAwAAAAA=&#10;" strokecolor="black [3040]" strokeweight="1.25pt"/>
                <v:line id="Straight Connector 5" o:spid="_x0000_s1044" style="position:absolute;flip:x;visibility:visible;mso-wrap-style:square" from="22581,238" to="26795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HbGcIAAADaAAAADwAAAGRycy9kb3ducmV2LnhtbESP0WoCMRRE3wv+Q7iFvtVsLYpsjaKi&#10;WOyTqx9w2Vw3S5ObdRPX9e8bQejjMDNnmNmid1Z01Ibas4KPYQaCuPS65krB6bh9n4IIEVmj9UwK&#10;7hRgMR+8zDDX/sYH6opYiQThkKMCE2OTSxlKQw7D0DfEyTv71mFMsq2kbvGW4M7KUZZNpMOa04LB&#10;htaGyt/i6hTsfu6f5rT3q53ty8kybDp7iWel3l775ReISH38Dz/b31rBGB5X0g2Q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HbGcIAAADaAAAADwAAAAAAAAAAAAAA&#10;AAChAgAAZHJzL2Rvd25yZXYueG1sUEsFBgAAAAAEAAQA+QAAAJADAAAAAA==&#10;" strokecolor="black [3040]" strokeweight="1.25pt"/>
                <v:line id="Straight Connector 6" o:spid="_x0000_s1045" style="position:absolute;flip:x;visibility:visible;mso-wrap-style:square" from="27272,238" to="3665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FbsEAAADaAAAADwAAAGRycy9kb3ducmV2LnhtbESPUWvCMBSF3wX/Q7iDvWm6DYp0RlFx&#10;OOaTnT/g0lybYnJTm6zWf78Igo+Hc853OPPl4KzoqQuNZwVv0wwEceV1w7WC4+/XZAYiRGSN1jMp&#10;uFGA5WI8mmOh/ZUP1JexFgnCoUAFJsa2kDJUhhyGqW+Jk3fyncOYZFdL3eE1wZ2V71mWS4cNpwWD&#10;LW0MVefyzynY7W8f5vjj1zs7VPkqbHt7iSelXl+G1SeISEN8hh/tb60gh/uVdAPk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U0VuwQAAANoAAAAPAAAAAAAAAAAAAAAA&#10;AKECAABkcnMvZG93bnJldi54bWxQSwUGAAAAAAQABAD5AAAAjwMAAAAA&#10;" strokecolor="black [3040]" strokeweight="1.25pt"/>
              </v:group>
            </w:pict>
          </mc:Fallback>
        </mc:AlternateContent>
      </w:r>
      <w:r w:rsidRPr="00D97D61">
        <w:rPr>
          <w:rFonts w:asciiTheme="minorHAnsi" w:hAnsiTheme="minorHAnsi"/>
          <w:position w:val="-8"/>
          <w:szCs w:val="24"/>
        </w:rPr>
        <w:object w:dxaOrig="8000" w:dyaOrig="360">
          <v:shape id="_x0000_i1045" type="#_x0000_t75" style="width:399.5pt;height:18pt" o:ole="">
            <v:imagedata r:id="rId49" o:title=""/>
          </v:shape>
          <o:OLEObject Type="Embed" ProgID="Equation.DSMT4" ShapeID="_x0000_i1045" DrawAspect="Content" ObjectID="_1524986864" r:id="rId50"/>
        </w:object>
      </w:r>
    </w:p>
    <w:p w:rsidR="00C154CC" w:rsidRDefault="00C154CC" w:rsidP="00C154CC">
      <w:pPr>
        <w:rPr>
          <w:rFonts w:asciiTheme="minorHAnsi" w:hAnsiTheme="minorHAnsi"/>
          <w:szCs w:val="24"/>
        </w:rPr>
      </w:pPr>
    </w:p>
    <w:p w:rsidR="00C154CC" w:rsidRDefault="00C154CC" w:rsidP="00C154CC">
      <w:pPr>
        <w:rPr>
          <w:rFonts w:asciiTheme="minorHAnsi" w:hAnsiTheme="minorHAnsi"/>
          <w:szCs w:val="24"/>
        </w:rPr>
      </w:pPr>
    </w:p>
    <w:p w:rsidR="00C154CC" w:rsidRDefault="00C154CC" w:rsidP="00C154CC">
      <w:pPr>
        <w:rPr>
          <w:rFonts w:asciiTheme="minorHAnsi" w:hAnsiTheme="minorHAnsi"/>
          <w:szCs w:val="24"/>
        </w:rPr>
      </w:pPr>
    </w:p>
    <w:p w:rsidR="00C154CC" w:rsidRDefault="00C154CC" w:rsidP="00C154CC">
      <w:pPr>
        <w:rPr>
          <w:rFonts w:asciiTheme="minorHAnsi" w:hAnsiTheme="minorHAnsi"/>
          <w:szCs w:val="24"/>
        </w:rPr>
      </w:pPr>
    </w:p>
    <w:p w:rsidR="00C154CC" w:rsidRPr="00FC3265" w:rsidRDefault="00C154CC" w:rsidP="00C154CC">
      <w:pPr>
        <w:rPr>
          <w:rFonts w:asciiTheme="minorHAnsi" w:hAnsiTheme="minorHAnsi"/>
          <w:szCs w:val="24"/>
        </w:rPr>
      </w:pPr>
    </w:p>
    <w:p w:rsidR="00C154CC" w:rsidRDefault="00C154CC" w:rsidP="00C154CC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7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154CC" w:rsidRDefault="00C154CC" w:rsidP="00C154CC">
      <w:pPr>
        <w:ind w:left="720"/>
        <w:rPr>
          <w:rFonts w:asciiTheme="minorHAnsi" w:eastAsiaTheme="minorEastAsia" w:hAnsiTheme="minorHAnsi" w:cstheme="minorHAnsi"/>
          <w:szCs w:val="24"/>
        </w:rPr>
      </w:pPr>
      <w:r w:rsidRPr="003A684B">
        <w:rPr>
          <w:rFonts w:asciiTheme="minorHAnsi" w:eastAsiaTheme="minorEastAsia" w:hAnsiTheme="minorHAnsi" w:cstheme="minorHAnsi"/>
          <w:position w:val="-6"/>
          <w:szCs w:val="24"/>
        </w:rPr>
        <w:object w:dxaOrig="520" w:dyaOrig="340">
          <v:shape id="_x0000_i1046" type="#_x0000_t75" style="width:25.5pt;height:17pt" o:ole="">
            <v:imagedata r:id="rId51" o:title=""/>
          </v:shape>
          <o:OLEObject Type="Embed" ProgID="Equation.DSMT4" ShapeID="_x0000_i1046" DrawAspect="Content" ObjectID="_1524986865" r:id="rId52"/>
        </w:objec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  <w:r w:rsidR="0016375E">
        <w:rPr>
          <w:rFonts w:asciiTheme="minorHAnsi" w:eastAsiaTheme="minorEastAsia" w:hAnsiTheme="minorHAnsi" w:cstheme="minorHAnsi"/>
          <w:szCs w:val="24"/>
        </w:rPr>
        <w:t>is not a real number.  It is impossible to find a root value that, when multiplied by itself, results in a negative number (i.e. 2·2 = 4 and –2 · –2= 4).</w:t>
      </w:r>
    </w:p>
    <w:p w:rsidR="00290831" w:rsidRDefault="00290831" w:rsidP="00C154CC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290831" w:rsidRPr="00DA52AA" w:rsidRDefault="00290831" w:rsidP="00C154CC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However, the idea of the square root of a negative number eventually led to a whole new branch of mathematics called Complex Numbers.)</w:t>
      </w:r>
    </w:p>
    <w:p w:rsidR="006A3D5E" w:rsidRDefault="006A3D5E" w:rsidP="008412E4">
      <w:pPr>
        <w:rPr>
          <w:rFonts w:asciiTheme="minorHAnsi" w:eastAsiaTheme="minorEastAsia" w:hAnsiTheme="minorHAnsi" w:cstheme="minorHAnsi"/>
          <w:b/>
          <w:szCs w:val="24"/>
        </w:rPr>
      </w:pPr>
    </w:p>
    <w:p w:rsidR="00A71ECE" w:rsidRDefault="00A71ECE"/>
    <w:p w:rsidR="00290831" w:rsidRDefault="00290831">
      <w:pPr>
        <w:rPr>
          <w:rFonts w:eastAsiaTheme="minorEastAsia"/>
          <w:b/>
          <w:sz w:val="28"/>
        </w:rPr>
      </w:pPr>
      <w:r>
        <w:rPr>
          <w:rFonts w:eastAsiaTheme="minorEastAsia"/>
        </w:rPr>
        <w:br w:type="page"/>
      </w:r>
    </w:p>
    <w:p w:rsidR="00A71ECE" w:rsidRDefault="00A71ECE" w:rsidP="00A71ECE">
      <w:pPr>
        <w:pStyle w:val="Heading2"/>
        <w:rPr>
          <w:rFonts w:eastAsiaTheme="minorEastAsia"/>
        </w:rPr>
      </w:pPr>
      <w:r>
        <w:rPr>
          <w:rFonts w:eastAsiaTheme="minorEastAsia"/>
        </w:rPr>
        <w:lastRenderedPageBreak/>
        <w:t>Nasty question of the day</w:t>
      </w:r>
    </w:p>
    <w:p w:rsidR="00A71ECE" w:rsidRDefault="00A71ECE" w:rsidP="00A71EC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For a right angle triangle, the lengths of the sides must obey Pythagorus’ equation</w:t>
      </w:r>
    </w:p>
    <w:p w:rsidR="00A71ECE" w:rsidRPr="00A71ECE" w:rsidRDefault="00A71ECE" w:rsidP="00A71EC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c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= a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+ b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  </w:t>
      </w:r>
    </w:p>
    <w:p w:rsidR="005C25D4" w:rsidRDefault="005C25D4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A71ECE" w:rsidRDefault="00A71ECE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  <w:t xml:space="preserve">All sides have rational number lengths.  </w:t>
      </w:r>
    </w:p>
    <w:p w:rsidR="005C25D4" w:rsidRDefault="005C25D4" w:rsidP="005C25D4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There are </w:t>
      </w:r>
      <w:r w:rsidR="000C036B">
        <w:rPr>
          <w:rFonts w:asciiTheme="minorHAnsi" w:eastAsiaTheme="minorEastAsia" w:hAnsiTheme="minorHAnsi" w:cstheme="minorHAnsi"/>
          <w:szCs w:val="24"/>
        </w:rPr>
        <w:t xml:space="preserve">an infinite number of </w:t>
      </w:r>
      <w:r>
        <w:rPr>
          <w:rFonts w:asciiTheme="minorHAnsi" w:eastAsiaTheme="minorEastAsia" w:hAnsiTheme="minorHAnsi" w:cstheme="minorHAnsi"/>
          <w:szCs w:val="24"/>
        </w:rPr>
        <w:t>triangles like this</w:t>
      </w:r>
      <w:r w:rsidR="000C036B">
        <w:rPr>
          <w:rFonts w:asciiTheme="minorHAnsi" w:eastAsiaTheme="minorEastAsia" w:hAnsiTheme="minorHAnsi" w:cstheme="minorHAnsi"/>
          <w:szCs w:val="24"/>
        </w:rPr>
        <w:t xml:space="preserve"> (Google whole number right triangles)</w:t>
      </w:r>
      <w:r>
        <w:rPr>
          <w:rFonts w:asciiTheme="minorHAnsi" w:eastAsiaTheme="minorEastAsia" w:hAnsiTheme="minorHAnsi" w:cstheme="minorHAnsi"/>
          <w:szCs w:val="24"/>
        </w:rPr>
        <w:t>:</w:t>
      </w:r>
    </w:p>
    <w:p w:rsidR="005C25D4" w:rsidRDefault="00413827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pict>
          <v:shape id="_x0000_s1045" type="#_x0000_t75" style="position:absolute;left:0;text-align:left;margin-left:147.8pt;margin-top:9.05pt;width:56.95pt;height:71.8pt;z-index:251677696;mso-position-horizontal-relative:text;mso-position-vertical-relative:text">
            <v:imagedata r:id="rId53" o:title=""/>
          </v:shape>
          <o:OLEObject Type="Embed" ProgID="Equation.DSMT4" ShapeID="_x0000_s1045" DrawAspect="Content" ObjectID="_1524986876" r:id="rId54"/>
        </w:pict>
      </w:r>
      <w:r>
        <w:rPr>
          <w:rFonts w:asciiTheme="minorHAnsi" w:eastAsiaTheme="minorEastAsia" w:hAnsiTheme="minorHAnsi" w:cstheme="minorHAnsi"/>
          <w:szCs w:val="24"/>
        </w:rPr>
        <w:pict>
          <v:shape id="_x0000_s1046" type="#_x0000_t75" style="position:absolute;left:0;text-align:left;margin-left:380.8pt;margin-top:9.05pt;width:71.95pt;height:71.8pt;z-index:251680768;mso-position-horizontal-relative:text;mso-position-vertical-relative:text">
            <v:imagedata r:id="rId55" o:title=""/>
          </v:shape>
          <o:OLEObject Type="Embed" ProgID="Equation.DSMT4" ShapeID="_x0000_s1046" DrawAspect="Content" ObjectID="_1524986877" r:id="rId56"/>
        </w:pict>
      </w:r>
      <w:r w:rsidR="00472307"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FF34616" wp14:editId="42D487FE">
                <wp:simplePos x="0" y="0"/>
                <wp:positionH relativeFrom="column">
                  <wp:posOffset>3148606</wp:posOffset>
                </wp:positionH>
                <wp:positionV relativeFrom="paragraph">
                  <wp:posOffset>80645</wp:posOffset>
                </wp:positionV>
                <wp:extent cx="1630470" cy="699641"/>
                <wp:effectExtent l="0" t="0" r="27305" b="571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470" cy="699641"/>
                          <a:chOff x="47266" y="-71598"/>
                          <a:chExt cx="1630835" cy="699821"/>
                        </a:xfrm>
                      </wpg:grpSpPr>
                      <wps:wsp>
                        <wps:cNvPr id="28" name="Right Triangle 28"/>
                        <wps:cNvSpPr/>
                        <wps:spPr>
                          <a:xfrm>
                            <a:off x="326004" y="0"/>
                            <a:ext cx="1352097" cy="333818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47266" y="71129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2307" w:rsidRDefault="00472307" w:rsidP="00472307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898133" y="-71598"/>
                            <a:ext cx="389255" cy="2622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2307" w:rsidRDefault="00472307" w:rsidP="00472307">
                              <w: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659993" y="365830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2307" w:rsidRDefault="00472307" w:rsidP="00472307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7" o:spid="_x0000_s1046" style="position:absolute;left:0;text-align:left;margin-left:247.9pt;margin-top:6.35pt;width:128.4pt;height:55.1pt;z-index:251679744;mso-width-relative:margin;mso-height-relative:margin" coordorigin="472,-715" coordsize="16308,6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28" o:spid="_x0000_s1047" type="#_x0000_t6" style="position:absolute;left:3260;width:13521;height:33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fO3r4A&#10;AADbAAAADwAAAGRycy9kb3ducmV2LnhtbERPTYvCMBC9C/sfwgjeNLUHkW6jiLLiRVi7ruehGZti&#10;MilN1PrvNwdhj4/3Xa4HZ8WD+tB6VjCfZSCIa69bbhScf76mSxAhImu0nknBiwKsVx+jEgvtn3yi&#10;RxUbkUI4FKjAxNgVUobakMMw8x1x4q6+dxgT7Bupe3ymcGdlnmUL6bDl1GCwo62h+lbdnYI97u5m&#10;k+XH6tudbHe54q+tUKnJeNh8gog0xH/x233QCvI0Nn1JP0Cu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63zt6+AAAA2wAAAA8AAAAAAAAAAAAAAAAAmAIAAGRycy9kb3ducmV2&#10;LnhtbFBLBQYAAAAABAAEAPUAAACDAwAAAAA=&#10;" filled="f" strokecolor="black [3213]" strokeweight="2pt"/>
                <v:shape id="Text Box 29" o:spid="_x0000_s1048" type="#_x0000_t202" style="position:absolute;left:472;top:711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472307" w:rsidRDefault="00472307" w:rsidP="00472307">
                        <w:r>
                          <w:t>5</w:t>
                        </w:r>
                      </w:p>
                    </w:txbxContent>
                  </v:textbox>
                </v:shape>
                <v:shape id="Text Box 30" o:spid="_x0000_s1049" type="#_x0000_t202" style="position:absolute;left:8981;top:-715;width:3892;height:26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472307" w:rsidRDefault="00472307" w:rsidP="00472307">
                        <w:r>
                          <w:t>13</w:t>
                        </w:r>
                      </w:p>
                    </w:txbxContent>
                  </v:textbox>
                </v:shape>
                <v:shape id="Text Box 31" o:spid="_x0000_s1050" type="#_x0000_t202" style="position:absolute;left:6599;top:3658;width:3897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472307" w:rsidRDefault="00472307" w:rsidP="00472307">
                        <w:r>
                          <w:t>1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07F3F"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E71F87B" wp14:editId="25568564">
                <wp:simplePos x="0" y="0"/>
                <wp:positionH relativeFrom="column">
                  <wp:posOffset>628153</wp:posOffset>
                </wp:positionH>
                <wp:positionV relativeFrom="paragraph">
                  <wp:posOffset>80921</wp:posOffset>
                </wp:positionV>
                <wp:extent cx="1112134" cy="858741"/>
                <wp:effectExtent l="0" t="0" r="12065" b="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2134" cy="858741"/>
                          <a:chOff x="0" y="0"/>
                          <a:chExt cx="1112134" cy="858741"/>
                        </a:xfrm>
                      </wpg:grpSpPr>
                      <wps:wsp>
                        <wps:cNvPr id="13" name="Right Triangle 13"/>
                        <wps:cNvSpPr/>
                        <wps:spPr>
                          <a:xfrm>
                            <a:off x="326004" y="0"/>
                            <a:ext cx="786130" cy="61214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0" y="182880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C25D4" w:rsidRDefault="005C25D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644056" y="71562"/>
                            <a:ext cx="389255" cy="2622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C25D4" w:rsidRDefault="005C25D4" w:rsidP="005C25D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500932" y="596348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C25D4" w:rsidRDefault="005C25D4" w:rsidP="005C25D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51" style="position:absolute;left:0;text-align:left;margin-left:49.45pt;margin-top:6.35pt;width:87.55pt;height:67.6pt;z-index:251675648" coordsize="11121,8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">
                <v:shape id="Right Triangle 13" o:spid="_x0000_s1052" type="#_x0000_t6" style="position:absolute;left:3260;width:7861;height:61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+WEr8A&#10;AADbAAAADwAAAGRycy9kb3ducmV2LnhtbERPS4vCMBC+L/gfwgje1lQFkWoUUXbxsqD1cR6asSkm&#10;k9JErf9+s7DgbT6+5yxWnbPiQW2oPSsYDTMQxKXXNVcKTsevzxmIEJE1Ws+k4EUBVsvexwJz7Z98&#10;oEcRK5FCOOSowMTY5FKG0pDDMPQNceKuvnUYE2wrqVt8pnBn5TjLptJhzanBYEMbQ+WtuDsF37i9&#10;m3U2/in27mCbyxXPtkClBv1uPQcRqYtv8b97p9P8Cfz9kg6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f5YSvwAAANsAAAAPAAAAAAAAAAAAAAAAAJgCAABkcnMvZG93bnJl&#10;di54bWxQSwUGAAAAAAQABAD1AAAAhAMAAAAA&#10;" filled="f" strokecolor="black [3213]" strokeweight="2pt"/>
                <v:shape id="Text Box 19" o:spid="_x0000_s1053" type="#_x0000_t202" style="position:absolute;top:1828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5C25D4" w:rsidRDefault="005C25D4">
                        <w:r>
                          <w:t>3</w:t>
                        </w:r>
                      </w:p>
                    </w:txbxContent>
                  </v:textbox>
                </v:shape>
                <v:shape id="Text Box 20" o:spid="_x0000_s1054" type="#_x0000_t202" style="position:absolute;left:6440;top:715;width:3893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5C25D4" w:rsidRDefault="005C25D4" w:rsidP="005C25D4">
                        <w:r>
                          <w:t>5</w:t>
                        </w:r>
                      </w:p>
                    </w:txbxContent>
                  </v:textbox>
                </v:shape>
                <v:shape id="Text Box 25" o:spid="_x0000_s1055" type="#_x0000_t202" style="position:absolute;left:5009;top:5963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5C25D4" w:rsidRDefault="005C25D4" w:rsidP="005C25D4">
                        <w: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C25D4" w:rsidRDefault="005C25D4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5C25D4" w:rsidRDefault="005C25D4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5C25D4" w:rsidRDefault="005C25D4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5C25D4" w:rsidRDefault="005C25D4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5C25D4" w:rsidRDefault="005C25D4" w:rsidP="005C25D4">
      <w:pPr>
        <w:pStyle w:val="MTDisplayEquation"/>
      </w:pPr>
    </w:p>
    <w:p w:rsidR="00472307" w:rsidRDefault="00472307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A71ECE" w:rsidRDefault="00A71ECE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  <w:t>Exactly 2 sides have rational number lengths.</w:t>
      </w:r>
    </w:p>
    <w:p w:rsidR="00472307" w:rsidRDefault="00472307" w:rsidP="00472307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There are </w:t>
      </w:r>
      <w:r w:rsidR="000C036B">
        <w:rPr>
          <w:rFonts w:asciiTheme="minorHAnsi" w:eastAsiaTheme="minorEastAsia" w:hAnsiTheme="minorHAnsi" w:cstheme="minorHAnsi"/>
          <w:szCs w:val="24"/>
        </w:rPr>
        <w:t>an infinite number of</w:t>
      </w:r>
      <w:r>
        <w:rPr>
          <w:rFonts w:asciiTheme="minorHAnsi" w:eastAsiaTheme="minorEastAsia" w:hAnsiTheme="minorHAnsi" w:cstheme="minorHAnsi"/>
          <w:szCs w:val="24"/>
        </w:rPr>
        <w:t xml:space="preserve"> triangles like this:</w:t>
      </w:r>
    </w:p>
    <w:p w:rsidR="00472307" w:rsidRDefault="000C036B" w:rsidP="00472307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D9CFA15" wp14:editId="4A32D54A">
                <wp:simplePos x="0" y="0"/>
                <wp:positionH relativeFrom="column">
                  <wp:posOffset>628015</wp:posOffset>
                </wp:positionH>
                <wp:positionV relativeFrom="paragraph">
                  <wp:posOffset>83820</wp:posOffset>
                </wp:positionV>
                <wp:extent cx="1111885" cy="858520"/>
                <wp:effectExtent l="0" t="0" r="12065" b="0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1885" cy="858520"/>
                          <a:chOff x="0" y="0"/>
                          <a:chExt cx="1112134" cy="858741"/>
                        </a:xfrm>
                      </wpg:grpSpPr>
                      <wps:wsp>
                        <wps:cNvPr id="38" name="Right Triangle 38"/>
                        <wps:cNvSpPr/>
                        <wps:spPr>
                          <a:xfrm>
                            <a:off x="326004" y="0"/>
                            <a:ext cx="786130" cy="61214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0" y="182880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2307" w:rsidRDefault="000C036B" w:rsidP="00472307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500932" y="596348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72307" w:rsidRDefault="000C036B" w:rsidP="00472307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56" style="position:absolute;left:0;text-align:left;margin-left:49.45pt;margin-top:6.6pt;width:87.55pt;height:67.6pt;z-index:251682816" coordsize="11121,8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">
                <v:shape id="Right Triangle 38" o:spid="_x0000_s1057" type="#_x0000_t6" style="position:absolute;left:3260;width:7861;height:61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5YA74A&#10;AADbAAAADwAAAGRycy9kb3ducmV2LnhtbERPy4rCMBTdC/5DuMLsbKoDItUooihuBrTzWF+aa1NM&#10;bkoTtfP3ZiG4PJz3ct07K+7UhcazgkmWgyCuvG64VvDzvR/PQYSIrNF6JgX/FGC9Gg6WWGj/4DPd&#10;y1iLFMKhQAUmxraQMlSGHIbMt8SJu/jOYUywq6Xu8JHCnZXTPJ9Jhw2nBoMtbQ1V1/LmFBxwdzOb&#10;fPpVntzZtn8X/LUlKvUx6jcLEJH6+Ba/3Eet4DONTV/SD5C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tuWAO+AAAA2wAAAA8AAAAAAAAAAAAAAAAAmAIAAGRycy9kb3ducmV2&#10;LnhtbFBLBQYAAAAABAAEAPUAAACDAwAAAAA=&#10;" filled="f" strokecolor="black [3213]" strokeweight="2pt"/>
                <v:shape id="Text Box 39" o:spid="_x0000_s1058" type="#_x0000_t202" style="position:absolute;top:1828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472307" w:rsidRDefault="000C036B" w:rsidP="00472307">
                        <w:r>
                          <w:t>2</w:t>
                        </w:r>
                      </w:p>
                    </w:txbxContent>
                  </v:textbox>
                </v:shape>
                <v:shape id="Text Box 41" o:spid="_x0000_s1059" type="#_x0000_t202" style="position:absolute;left:5009;top:5963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472307" w:rsidRDefault="000C036B" w:rsidP="00472307"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13827">
        <w:pict>
          <v:shape id="_x0000_s1047" type="#_x0000_t75" style="position:absolute;left:0;text-align:left;margin-left:147.8pt;margin-top:9.05pt;width:55.95pt;height:95.7pt;z-index:251683840;mso-position-horizontal-relative:text;mso-position-vertical-relative:text">
            <v:imagedata r:id="rId57" o:title=""/>
          </v:shape>
          <o:OLEObject Type="Embed" ProgID="Equation.DSMT4" ShapeID="_x0000_s1047" DrawAspect="Content" ObjectID="_1524986878" r:id="rId58"/>
        </w:pict>
      </w:r>
    </w:p>
    <w:p w:rsidR="00472307" w:rsidRDefault="00413827" w:rsidP="00472307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pict>
          <v:shape id="_x0000_s1049" type="#_x0000_t75" style="position:absolute;left:0;text-align:left;margin-left:104.55pt;margin-top:.95pt;width:23.8pt;height:18.15pt;z-index:251687936;mso-position-horizontal-relative:text;mso-position-vertical-relative:text">
            <v:imagedata r:id="rId59" o:title=""/>
          </v:shape>
          <o:OLEObject Type="Embed" ProgID="Equation.DSMT4" ShapeID="_x0000_s1049" DrawAspect="Content" ObjectID="_1524986879" r:id="rId60"/>
        </w:pict>
      </w:r>
    </w:p>
    <w:p w:rsidR="00472307" w:rsidRDefault="00472307" w:rsidP="00472307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472307" w:rsidRDefault="00472307" w:rsidP="00472307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472307" w:rsidRDefault="00472307" w:rsidP="00472307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472307" w:rsidRDefault="00472307" w:rsidP="00472307">
      <w:pPr>
        <w:pStyle w:val="MTDisplayEquation"/>
      </w:pPr>
    </w:p>
    <w:p w:rsidR="00472307" w:rsidRDefault="000C036B" w:rsidP="000C036B">
      <w:pPr>
        <w:pStyle w:val="MTDisplayEquation"/>
      </w:pPr>
      <w:r>
        <w:tab/>
      </w:r>
    </w:p>
    <w:p w:rsidR="000C036B" w:rsidRDefault="000C036B">
      <w:pPr>
        <w:rPr>
          <w:rFonts w:asciiTheme="minorHAnsi" w:eastAsiaTheme="minorEastAsia" w:hAnsiTheme="minorHAnsi" w:cstheme="minorHAnsi"/>
          <w:szCs w:val="24"/>
        </w:rPr>
      </w:pPr>
    </w:p>
    <w:p w:rsidR="00A71ECE" w:rsidRDefault="00A71ECE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Exactly 1 side has a rational number length.</w:t>
      </w:r>
    </w:p>
    <w:p w:rsidR="000C036B" w:rsidRDefault="000C036B" w:rsidP="000C036B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re are an infinite number of triangles like this:</w:t>
      </w:r>
    </w:p>
    <w:p w:rsidR="000C036B" w:rsidRDefault="000C036B" w:rsidP="000C036B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29C4F9A" wp14:editId="41A680B7">
                <wp:simplePos x="0" y="0"/>
                <wp:positionH relativeFrom="column">
                  <wp:posOffset>628153</wp:posOffset>
                </wp:positionH>
                <wp:positionV relativeFrom="paragraph">
                  <wp:posOffset>85090</wp:posOffset>
                </wp:positionV>
                <wp:extent cx="1111885" cy="611982"/>
                <wp:effectExtent l="0" t="0" r="12065" b="17145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1885" cy="611982"/>
                          <a:chOff x="0" y="0"/>
                          <a:chExt cx="1112134" cy="612140"/>
                        </a:xfrm>
                      </wpg:grpSpPr>
                      <wps:wsp>
                        <wps:cNvPr id="43" name="Right Triangle 43"/>
                        <wps:cNvSpPr/>
                        <wps:spPr>
                          <a:xfrm>
                            <a:off x="326004" y="0"/>
                            <a:ext cx="786130" cy="61214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0" y="182880"/>
                            <a:ext cx="389614" cy="262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C036B" w:rsidRDefault="000C036B" w:rsidP="000C036B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2" o:spid="_x0000_s1060" style="position:absolute;left:0;text-align:left;margin-left:49.45pt;margin-top:6.7pt;width:87.55pt;height:48.2pt;z-index:251689984;mso-height-relative:margin" coordsize="11121,6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">
                <v:shape id="Right Triangle 43" o:spid="_x0000_s1061" type="#_x0000_t6" style="position:absolute;left:3260;width:7861;height:61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y5D8MA&#10;AADbAAAADwAAAGRycy9kb3ducmV2LnhtbESPQWvCQBSE70L/w/IKvZlNbRGJboK0tPQiaGw9P7LP&#10;bOju25BdNf33bkHwOMzMN8yqGp0VZxpC51nBc5aDIG687rhV8L3/mC5AhIis0XomBX8UoCofJiss&#10;tL/wjs51bEWCcChQgYmxL6QMjSGHIfM9cfKOfnAYkxxaqQe8JLizcpbnc+mw47RgsKc3Q81vfXIK&#10;PvH9ZNb5bFNv3c72hyP+2BqVenoc10sQkcZ4D9/aX1rB6wv8f0k/QJ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y5D8MAAADbAAAADwAAAAAAAAAAAAAAAACYAgAAZHJzL2Rv&#10;d25yZXYueG1sUEsFBgAAAAAEAAQA9QAAAIgDAAAAAA==&#10;" filled="f" strokecolor="black [3213]" strokeweight="2pt"/>
                <v:shape id="Text Box 44" o:spid="_x0000_s1062" type="#_x0000_t202" style="position:absolute;top:1828;width:3896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0C036B" w:rsidRDefault="000C036B" w:rsidP="000C036B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13827">
        <w:pict>
          <v:shape id="_x0000_s1050" type="#_x0000_t75" style="position:absolute;left:0;text-align:left;margin-left:147.8pt;margin-top:9.05pt;width:98.9pt;height:79.75pt;z-index:251691008;mso-position-horizontal-relative:text;mso-position-vertical-relative:text">
            <v:imagedata r:id="rId61" o:title=""/>
          </v:shape>
          <o:OLEObject Type="Embed" ProgID="Equation.DSMT4" ShapeID="_x0000_s1050" DrawAspect="Content" ObjectID="_1524986880" r:id="rId62"/>
        </w:pict>
      </w:r>
    </w:p>
    <w:p w:rsidR="000C036B" w:rsidRDefault="00413827" w:rsidP="000C036B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pict>
          <v:shape id="_x0000_s1051" type="#_x0000_t75" style="position:absolute;left:0;text-align:left;margin-left:104.55pt;margin-top:.95pt;width:23.8pt;height:17.15pt;z-index:251692032;mso-position-horizontal-relative:text;mso-position-vertical-relative:text">
            <v:imagedata r:id="rId63" o:title=""/>
          </v:shape>
          <o:OLEObject Type="Embed" ProgID="Equation.DSMT4" ShapeID="_x0000_s1051" DrawAspect="Content" ObjectID="_1524986881" r:id="rId64"/>
        </w:pict>
      </w:r>
    </w:p>
    <w:p w:rsidR="000C036B" w:rsidRDefault="000C036B" w:rsidP="000C036B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0C036B" w:rsidRDefault="00413827" w:rsidP="000C036B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pict>
          <v:shape id="_x0000_s1052" type="#_x0000_t75" style="position:absolute;left:0;text-align:left;margin-left:92.75pt;margin-top:10.35pt;width:17.85pt;height:17.15pt;z-index:251693056;mso-position-horizontal-relative:text;mso-position-vertical-relative:text">
            <v:imagedata r:id="rId65" o:title=""/>
          </v:shape>
          <o:OLEObject Type="Embed" ProgID="Equation.DSMT4" ShapeID="_x0000_s1052" DrawAspect="Content" ObjectID="_1524986882" r:id="rId66"/>
        </w:pict>
      </w:r>
    </w:p>
    <w:p w:rsidR="000C036B" w:rsidRDefault="000C036B" w:rsidP="000C036B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0C036B" w:rsidRDefault="000C036B" w:rsidP="000C036B">
      <w:pPr>
        <w:pStyle w:val="MTDisplayEquation"/>
      </w:pPr>
    </w:p>
    <w:p w:rsidR="000C036B" w:rsidRDefault="000C036B" w:rsidP="000C036B">
      <w:pPr>
        <w:pStyle w:val="MTDisplayEquation"/>
      </w:pPr>
      <w:r>
        <w:tab/>
      </w:r>
    </w:p>
    <w:p w:rsidR="00A71ECE" w:rsidRDefault="00A71ECE" w:rsidP="00A71ECE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d)</w:t>
      </w:r>
      <w:r>
        <w:rPr>
          <w:rFonts w:asciiTheme="minorHAnsi" w:eastAsiaTheme="minorEastAsia" w:hAnsiTheme="minorHAnsi" w:cstheme="minorHAnsi"/>
          <w:szCs w:val="24"/>
        </w:rPr>
        <w:tab/>
        <w:t>No sides have rational number lengths.</w:t>
      </w:r>
    </w:p>
    <w:p w:rsidR="00290831" w:rsidRDefault="00290831" w:rsidP="00290831">
      <w:pPr>
        <w:ind w:left="117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re are an infinite number of triangles like this:</w:t>
      </w:r>
    </w:p>
    <w:p w:rsidR="00290831" w:rsidRDefault="00290831" w:rsidP="00290831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954084</wp:posOffset>
                </wp:positionH>
                <wp:positionV relativeFrom="paragraph">
                  <wp:posOffset>88320</wp:posOffset>
                </wp:positionV>
                <wp:extent cx="785954" cy="611982"/>
                <wp:effectExtent l="0" t="0" r="14605" b="17145"/>
                <wp:wrapNone/>
                <wp:docPr id="47" name="Right Tri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954" cy="611982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Triangle 47" o:spid="_x0000_s1026" type="#_x0000_t6" style="position:absolute;margin-left:75.1pt;margin-top:6.95pt;width:61.9pt;height:48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" filled="f" strokecolor="black [3213]" strokeweight="2pt"/>
            </w:pict>
          </mc:Fallback>
        </mc:AlternateContent>
      </w:r>
      <w:r w:rsidR="00413827">
        <w:pict>
          <v:shape id="_x0000_s1053" type="#_x0000_t75" style="position:absolute;left:0;text-align:left;margin-left:147.8pt;margin-top:9.05pt;width:116.9pt;height:79.75pt;z-index:251696128;mso-position-horizontal-relative:text;mso-position-vertical-relative:text">
            <v:imagedata r:id="rId67" o:title=""/>
          </v:shape>
          <o:OLEObject Type="Embed" ProgID="Equation.DSMT4" ShapeID="_x0000_s1053" DrawAspect="Content" ObjectID="_1524986883" r:id="rId68"/>
        </w:pict>
      </w:r>
    </w:p>
    <w:p w:rsidR="00290831" w:rsidRDefault="00413827" w:rsidP="00290831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pict>
          <v:shape id="_x0000_s1056" type="#_x0000_t75" style="position:absolute;left:0;text-align:left;margin-left:53.4pt;margin-top:11.55pt;width:18.85pt;height:18.15pt;z-index:251699200;mso-position-horizontal-relative:text;mso-position-vertical-relative:text">
            <v:imagedata r:id="rId69" o:title=""/>
          </v:shape>
          <o:OLEObject Type="Embed" ProgID="Equation.DSMT4" ShapeID="_x0000_s1056" DrawAspect="Content" ObjectID="_1524986884" r:id="rId70"/>
        </w:pict>
      </w:r>
      <w:r>
        <w:pict>
          <v:shape id="_x0000_s1054" type="#_x0000_t75" style="position:absolute;left:0;text-align:left;margin-left:104.55pt;margin-top:.95pt;width:23.8pt;height:18.15pt;z-index:251697152;mso-position-horizontal-relative:text;mso-position-vertical-relative:text">
            <v:imagedata r:id="rId71" o:title=""/>
          </v:shape>
          <o:OLEObject Type="Embed" ProgID="Equation.DSMT4" ShapeID="_x0000_s1054" DrawAspect="Content" ObjectID="_1524986885" r:id="rId72"/>
        </w:pict>
      </w:r>
    </w:p>
    <w:p w:rsidR="00290831" w:rsidRDefault="00290831" w:rsidP="00290831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290831" w:rsidRDefault="00413827" w:rsidP="00290831">
      <w:pPr>
        <w:ind w:left="90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pict>
          <v:shape id="_x0000_s1055" type="#_x0000_t75" style="position:absolute;left:0;text-align:left;margin-left:92.75pt;margin-top:10.35pt;width:17.85pt;height:17.15pt;z-index:251698176;mso-position-horizontal-relative:text;mso-position-vertical-relative:text">
            <v:imagedata r:id="rId65" o:title=""/>
          </v:shape>
          <o:OLEObject Type="Embed" ProgID="Equation.DSMT4" ShapeID="_x0000_s1055" DrawAspect="Content" ObjectID="_1524986886" r:id="rId73"/>
        </w:pict>
      </w:r>
    </w:p>
    <w:p w:rsidR="00290831" w:rsidRDefault="00290831" w:rsidP="00290831">
      <w:pPr>
        <w:ind w:left="900" w:hanging="450"/>
        <w:rPr>
          <w:rFonts w:asciiTheme="minorHAnsi" w:eastAsiaTheme="minorEastAsia" w:hAnsiTheme="minorHAnsi" w:cstheme="minorHAnsi"/>
          <w:szCs w:val="24"/>
        </w:rPr>
      </w:pPr>
    </w:p>
    <w:p w:rsidR="00290831" w:rsidRDefault="00290831" w:rsidP="00290831">
      <w:pPr>
        <w:pStyle w:val="MTDisplayEquation"/>
      </w:pPr>
    </w:p>
    <w:p w:rsidR="00290831" w:rsidRDefault="00290831" w:rsidP="00290831">
      <w:pPr>
        <w:pStyle w:val="MTDisplayEquation"/>
      </w:pPr>
      <w:r>
        <w:tab/>
      </w:r>
    </w:p>
    <w:p w:rsidR="005C25D4" w:rsidRDefault="005C25D4" w:rsidP="005C25D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416B23" w:rsidRDefault="00416B23">
      <w:r>
        <w:br w:type="page"/>
      </w:r>
    </w:p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lastRenderedPageBreak/>
        <w:t>Assignment</w:t>
      </w:r>
    </w:p>
    <w:p w:rsidR="00B2394A" w:rsidRPr="00797505" w:rsidRDefault="00B2394A" w:rsidP="004B0BB9">
      <w:pPr>
        <w:widowControl w:val="0"/>
        <w:ind w:left="432" w:hanging="432"/>
        <w:rPr>
          <w:rFonts w:asciiTheme="minorHAnsi" w:hAnsiTheme="minorHAnsi" w:cstheme="minorHAnsi"/>
        </w:rPr>
      </w:pPr>
    </w:p>
    <w:p w:rsidR="00895630" w:rsidRDefault="00B02DD7" w:rsidP="00895630">
      <w:pPr>
        <w:autoSpaceDE w:val="0"/>
        <w:autoSpaceDN w:val="0"/>
        <w:adjustRightInd w:val="0"/>
        <w:rPr>
          <w:rFonts w:asciiTheme="minorHAnsi" w:hAnsiTheme="minorHAnsi" w:cstheme="minorHAnsi"/>
          <w:bCs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1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>.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ab/>
        <w:t xml:space="preserve">a) </w:t>
      </w:r>
      <w:r w:rsidR="00895630">
        <w:rPr>
          <w:rFonts w:asciiTheme="minorHAnsi" w:hAnsiTheme="minorHAnsi" w:cstheme="minorHAnsi"/>
          <w:bCs/>
          <w:noProof w:val="0"/>
          <w:szCs w:val="24"/>
        </w:rPr>
        <w:t xml:space="preserve">The square root of 8 is between the root of 4 (2) and the root of 9 (3).  Since 8 is close </w:t>
      </w:r>
    </w:p>
    <w:p w:rsidR="00895630" w:rsidRDefault="00895630" w:rsidP="00895630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to 9, we try 2.9 and 2.8 and find that 2.8 is the best answer</w:t>
      </w:r>
      <w:r w:rsidR="00A5187C" w:rsidRPr="00B02DD7">
        <w:rPr>
          <w:rFonts w:asciiTheme="minorHAnsi" w:hAnsiTheme="minorHAnsi" w:cstheme="minorHAnsi"/>
          <w:noProof w:val="0"/>
          <w:szCs w:val="24"/>
        </w:rPr>
        <w:tab/>
      </w:r>
    </w:p>
    <w:p w:rsidR="00895630" w:rsidRDefault="00895630" w:rsidP="00895630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noProof w:val="0"/>
          <w:szCs w:val="24"/>
        </w:rPr>
      </w:pPr>
    </w:p>
    <w:p w:rsidR="00A5187C" w:rsidRPr="00B02DD7" w:rsidRDefault="00A5187C" w:rsidP="00895630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</w:t>
      </w:r>
      <w:r w:rsidR="00895630">
        <w:rPr>
          <w:rFonts w:asciiTheme="minorHAnsi" w:hAnsiTheme="minorHAnsi" w:cstheme="minorHAnsi"/>
          <w:bCs/>
          <w:noProof w:val="0"/>
          <w:szCs w:val="24"/>
        </w:rPr>
        <w:t>The cube root of 9 is between the cube root of 8 (2) and the cube root of 27 (3).  Since 9 is very close to 8 we try 2.1 and 2.2 and find that 2.1 is the best answer</w:t>
      </w:r>
    </w:p>
    <w:p w:rsidR="00895630" w:rsidRDefault="00895630" w:rsidP="00895630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bCs/>
          <w:noProof w:val="0"/>
          <w:szCs w:val="24"/>
        </w:rPr>
      </w:pPr>
    </w:p>
    <w:p w:rsidR="00895630" w:rsidRDefault="00A5187C" w:rsidP="00895630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c) </w:t>
      </w:r>
      <w:r w:rsidRPr="00B02DD7">
        <w:rPr>
          <w:rFonts w:asciiTheme="minorHAnsi" w:hAnsiTheme="minorHAnsi" w:cstheme="minorHAnsi"/>
          <w:noProof w:val="0"/>
          <w:szCs w:val="24"/>
        </w:rPr>
        <w:t>1.8</w:t>
      </w:r>
      <w:r w:rsidRPr="00B02DD7">
        <w:rPr>
          <w:rFonts w:asciiTheme="minorHAnsi" w:hAnsiTheme="minorHAnsi" w:cstheme="minorHAnsi"/>
          <w:noProof w:val="0"/>
          <w:szCs w:val="24"/>
        </w:rPr>
        <w:tab/>
      </w:r>
    </w:p>
    <w:p w:rsidR="00895630" w:rsidRDefault="00895630" w:rsidP="00895630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</w:p>
    <w:p w:rsidR="00A5187C" w:rsidRPr="00B02DD7" w:rsidRDefault="00A5187C" w:rsidP="00895630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d) </w:t>
      </w:r>
      <w:r w:rsidR="00895630">
        <w:rPr>
          <w:rFonts w:asciiTheme="minorHAnsi" w:hAnsiTheme="minorHAnsi" w:cstheme="minorHAnsi"/>
          <w:noProof w:val="0"/>
          <w:szCs w:val="24"/>
        </w:rPr>
        <w:t>3.6</w:t>
      </w:r>
    </w:p>
    <w:p w:rsidR="00A5187C" w:rsidRPr="00B02DD7" w:rsidRDefault="00A5187C" w:rsidP="00895630">
      <w:pPr>
        <w:widowControl w:val="0"/>
        <w:ind w:left="720"/>
        <w:rPr>
          <w:rFonts w:asciiTheme="minorHAnsi" w:hAnsiTheme="minorHAnsi" w:cstheme="minorHAnsi"/>
          <w:noProof w:val="0"/>
          <w:szCs w:val="24"/>
        </w:rPr>
      </w:pPr>
    </w:p>
    <w:p w:rsidR="00A5187C" w:rsidRPr="00B02DD7" w:rsidRDefault="00B02DD7" w:rsidP="00A5187C">
      <w:pPr>
        <w:autoSpaceDE w:val="0"/>
        <w:autoSpaceDN w:val="0"/>
        <w:adjustRightInd w:val="0"/>
        <w:rPr>
          <w:rFonts w:asciiTheme="minorHAnsi" w:hAnsiTheme="minorHAnsi" w:cstheme="minorHAnsi"/>
          <w:bCs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2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</w:t>
      </w:r>
    </w:p>
    <w:p w:rsidR="00A5187C" w:rsidRPr="00B02DD7" w:rsidRDefault="00A5187C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a) </w:t>
      </w:r>
      <w:r w:rsidRPr="00B02DD7">
        <w:rPr>
          <w:rFonts w:asciiTheme="minorHAnsi" w:hAnsiTheme="minorHAnsi" w:cstheme="minorHAnsi"/>
          <w:noProof w:val="0"/>
          <w:szCs w:val="24"/>
        </w:rPr>
        <w:t>The calculator returns an error message; the square of a real number will always be positive.</w:t>
      </w:r>
    </w:p>
    <w:p w:rsidR="00A5187C" w:rsidRPr="00B02DD7" w:rsidRDefault="00A5187C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</w:t>
      </w:r>
      <w:r w:rsidRPr="00B02DD7">
        <w:rPr>
          <w:rFonts w:asciiTheme="minorHAnsi" w:hAnsiTheme="minorHAnsi" w:cstheme="minorHAnsi"/>
          <w:noProof w:val="0"/>
          <w:szCs w:val="24"/>
        </w:rPr>
        <w:t xml:space="preserve">Any non-zero </w:t>
      </w:r>
      <w:r w:rsidRPr="00274416">
        <w:rPr>
          <w:rFonts w:asciiTheme="minorHAnsi" w:hAnsiTheme="minorHAnsi" w:cstheme="minorHAnsi"/>
          <w:noProof w:val="0"/>
          <w:szCs w:val="24"/>
          <w:u w:val="single"/>
        </w:rPr>
        <w:t>even</w:t>
      </w:r>
      <w:r w:rsidRPr="00B02DD7">
        <w:rPr>
          <w:rFonts w:asciiTheme="minorHAnsi" w:hAnsiTheme="minorHAnsi" w:cstheme="minorHAnsi"/>
          <w:noProof w:val="0"/>
          <w:szCs w:val="24"/>
        </w:rPr>
        <w:t xml:space="preserve"> index</w:t>
      </w:r>
    </w:p>
    <w:p w:rsidR="00A5187C" w:rsidRPr="00B02DD7" w:rsidRDefault="00A5187C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c) i) </w:t>
      </w:r>
      <w:r w:rsidRPr="00B02DD7">
        <w:rPr>
          <w:rFonts w:asciiTheme="minorHAnsi" w:hAnsiTheme="minorHAnsi" w:cstheme="minorHAnsi"/>
          <w:noProof w:val="0"/>
          <w:szCs w:val="24"/>
        </w:rPr>
        <w:t>Any odd index</w: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   ii) </w:t>
      </w:r>
      <w:r w:rsidRPr="00B02DD7">
        <w:rPr>
          <w:rFonts w:asciiTheme="minorHAnsi" w:hAnsiTheme="minorHAnsi" w:cstheme="minorHAnsi"/>
          <w:noProof w:val="0"/>
          <w:szCs w:val="24"/>
        </w:rPr>
        <w:t>Any even index</w: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szCs w:val="24"/>
        </w:rPr>
      </w:pPr>
    </w:p>
    <w:p w:rsidR="00A5187C" w:rsidRPr="00B02DD7" w:rsidRDefault="00B02DD7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3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   a) </w:t>
      </w:r>
      <w:r w:rsidR="00274416">
        <w:rPr>
          <w:rFonts w:asciiTheme="minorHAnsi" w:hAnsiTheme="minorHAnsi" w:cstheme="minorHAnsi"/>
          <w:bCs/>
          <w:noProof w:val="0"/>
          <w:szCs w:val="24"/>
        </w:rPr>
        <w:t>As written the number 12.247 448 71 is rational since it terminates.</w:t>
      </w:r>
    </w:p>
    <w:p w:rsidR="00A5187C" w:rsidRPr="00B02DD7" w:rsidRDefault="00A5187C" w:rsidP="00A5187C">
      <w:pPr>
        <w:widowControl w:val="0"/>
        <w:ind w:left="432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</w:t>
      </w:r>
      <w:r w:rsidR="00274416">
        <w:rPr>
          <w:rFonts w:asciiTheme="minorHAnsi" w:hAnsiTheme="minorHAnsi" w:cstheme="minorHAnsi"/>
          <w:bCs/>
          <w:noProof w:val="0"/>
          <w:szCs w:val="24"/>
        </w:rPr>
        <w:t>The root of 150 is irrational since it results in a non-terminating and non-repeating number.</w: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</w:p>
    <w:p w:rsidR="00A5187C" w:rsidRPr="00B02DD7" w:rsidRDefault="00B02DD7" w:rsidP="00A5187C">
      <w:pPr>
        <w:widowControl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4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>. a), b)</w:t>
      </w:r>
    </w:p>
    <w:p w:rsidR="00A5187C" w:rsidRPr="00B02DD7" w:rsidRDefault="00A5187C" w:rsidP="00A5187C">
      <w:pPr>
        <w:widowControl w:val="0"/>
        <w:ind w:left="1152" w:hanging="432"/>
        <w:rPr>
          <w:rFonts w:asciiTheme="minorHAnsi" w:hAnsiTheme="minorHAnsi" w:cstheme="minorHAnsi"/>
        </w:rPr>
      </w:pPr>
      <w:r w:rsidRPr="00B02DD7">
        <w:rPr>
          <w:rFonts w:asciiTheme="minorHAnsi" w:hAnsiTheme="minorHAnsi" w:cstheme="minorHAnsi"/>
        </w:rPr>
        <w:drawing>
          <wp:inline distT="0" distB="0" distL="0" distR="0" wp14:anchorId="420DEC41" wp14:editId="2B2D5721">
            <wp:extent cx="2872789" cy="1856095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987" cy="185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szCs w:val="24"/>
        </w:rPr>
      </w:pPr>
    </w:p>
    <w:p w:rsidR="00274416" w:rsidRDefault="00B02DD7" w:rsidP="00274416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5</w:t>
      </w:r>
      <w:r w:rsidR="00274416">
        <w:rPr>
          <w:rFonts w:asciiTheme="minorHAnsi" w:hAnsiTheme="minorHAnsi" w:cstheme="minorHAnsi"/>
          <w:bCs/>
          <w:noProof w:val="0"/>
          <w:szCs w:val="24"/>
        </w:rPr>
        <w:t>.</w:t>
      </w:r>
      <w:r w:rsidR="00274416">
        <w:rPr>
          <w:rFonts w:asciiTheme="minorHAnsi" w:hAnsiTheme="minorHAnsi" w:cstheme="minorHAnsi"/>
          <w:bCs/>
          <w:noProof w:val="0"/>
          <w:szCs w:val="24"/>
        </w:rPr>
        <w:tab/>
      </w:r>
      <w:r w:rsidR="00274416" w:rsidRPr="00274416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700" w:dyaOrig="360">
          <v:shape id="_x0000_i1047" type="#_x0000_t75" style="width:35pt;height:18pt" o:ole="">
            <v:imagedata r:id="rId75" o:title=""/>
          </v:shape>
          <o:OLEObject Type="Embed" ProgID="Equation.DSMT4" ShapeID="_x0000_i1047" DrawAspect="Content" ObjectID="_1524986866" r:id="rId76"/>
        </w:object>
      </w:r>
      <w:r w:rsidR="00274416">
        <w:rPr>
          <w:rFonts w:asciiTheme="minorHAnsi" w:hAnsiTheme="minorHAnsi" w:cstheme="minorHAnsi"/>
          <w:bCs/>
          <w:noProof w:val="0"/>
          <w:szCs w:val="24"/>
        </w:rPr>
        <w:tab/>
      </w:r>
      <w:r w:rsidR="00274416" w:rsidRPr="00274416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840" w:dyaOrig="360">
          <v:shape id="_x0000_i1048" type="#_x0000_t75" style="width:42pt;height:18pt" o:ole="">
            <v:imagedata r:id="rId77" o:title=""/>
          </v:shape>
          <o:OLEObject Type="Embed" ProgID="Equation.DSMT4" ShapeID="_x0000_i1048" DrawAspect="Content" ObjectID="_1524986867" r:id="rId78"/>
        </w:object>
      </w:r>
      <w:r w:rsidR="00274416">
        <w:rPr>
          <w:rFonts w:asciiTheme="minorHAnsi" w:hAnsiTheme="minorHAnsi" w:cstheme="minorHAnsi"/>
          <w:bCs/>
          <w:noProof w:val="0"/>
          <w:szCs w:val="24"/>
        </w:rPr>
        <w:tab/>
      </w:r>
      <w:r w:rsidR="00274416" w:rsidRPr="00274416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1660" w:dyaOrig="360">
          <v:shape id="_x0000_i1049" type="#_x0000_t75" style="width:83pt;height:18pt" o:ole="">
            <v:imagedata r:id="rId79" o:title=""/>
          </v:shape>
          <o:OLEObject Type="Embed" ProgID="Equation.DSMT4" ShapeID="_x0000_i1049" DrawAspect="Content" ObjectID="_1524986868" r:id="rId80"/>
        </w:object>
      </w:r>
      <w:r w:rsidR="00274416">
        <w:rPr>
          <w:rFonts w:asciiTheme="minorHAnsi" w:hAnsiTheme="minorHAnsi" w:cstheme="minorHAnsi"/>
          <w:bCs/>
          <w:noProof w:val="0"/>
          <w:szCs w:val="24"/>
        </w:rPr>
        <w:tab/>
      </w:r>
      <w:r w:rsidR="00274416" w:rsidRPr="00274416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2020" w:dyaOrig="360">
          <v:shape id="_x0000_i1050" type="#_x0000_t75" style="width:101pt;height:18pt" o:ole="">
            <v:imagedata r:id="rId81" o:title=""/>
          </v:shape>
          <o:OLEObject Type="Embed" ProgID="Equation.DSMT4" ShapeID="_x0000_i1050" DrawAspect="Content" ObjectID="_1524986869" r:id="rId82"/>
        </w:object>
      </w:r>
    </w:p>
    <w:p w:rsidR="00A5187C" w:rsidRPr="00B02DD7" w:rsidRDefault="00A5187C" w:rsidP="00274416">
      <w:pPr>
        <w:autoSpaceDE w:val="0"/>
        <w:autoSpaceDN w:val="0"/>
        <w:adjustRightInd w:val="0"/>
        <w:ind w:firstLine="432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noProof w:val="0"/>
          <w:szCs w:val="24"/>
        </w:rPr>
        <w:t>The cubes roots of the numbers in parts c and d will be irrational.</w: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</w:p>
    <w:p w:rsidR="00A5187C" w:rsidRPr="00B02DD7" w:rsidRDefault="00B02DD7" w:rsidP="00A5187C">
      <w:pPr>
        <w:widowControl w:val="0"/>
        <w:ind w:left="432" w:hanging="432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6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</w:t>
      </w:r>
      <w:r w:rsidR="00124901">
        <w:rPr>
          <w:rFonts w:asciiTheme="minorHAnsi" w:hAnsiTheme="minorHAnsi" w:cstheme="minorHAnsi"/>
          <w:bCs/>
          <w:noProof w:val="0"/>
          <w:szCs w:val="24"/>
        </w:rPr>
        <w:tab/>
      </w:r>
      <w:r w:rsidR="00556072" w:rsidRPr="00B02DD7">
        <w:rPr>
          <w:rFonts w:asciiTheme="minorHAnsi" w:hAnsiTheme="minorHAnsi" w:cs="Minion-Regular"/>
          <w:position w:val="-8"/>
          <w:szCs w:val="24"/>
        </w:rPr>
        <w:object w:dxaOrig="3240" w:dyaOrig="360">
          <v:shape id="_x0000_i1051" type="#_x0000_t75" style="width:162pt;height:18pt" o:ole="">
            <v:imagedata r:id="rId83" o:title=""/>
          </v:shape>
          <o:OLEObject Type="Embed" ProgID="Equation.DSMT4" ShapeID="_x0000_i1051" DrawAspect="Content" ObjectID="_1524986870" r:id="rId84"/>
        </w:objec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noProof w:val="0"/>
          <w:szCs w:val="24"/>
        </w:rPr>
      </w:pPr>
    </w:p>
    <w:p w:rsidR="00124901" w:rsidRDefault="00B02DD7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7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 a)    i) </w:t>
      </w:r>
      <w:r w:rsidR="00A5187C" w:rsidRPr="00B02DD7">
        <w:rPr>
          <w:rFonts w:asciiTheme="minorHAnsi" w:hAnsiTheme="minorHAnsi" w:cstheme="minorHAnsi"/>
          <w:noProof w:val="0"/>
          <w:szCs w:val="24"/>
        </w:rPr>
        <w:t>True</w:t>
      </w:r>
      <w:r w:rsidR="00124901">
        <w:rPr>
          <w:rFonts w:asciiTheme="minorHAnsi" w:hAnsiTheme="minorHAnsi" w:cstheme="minorHAnsi"/>
          <w:noProof w:val="0"/>
          <w:szCs w:val="24"/>
        </w:rPr>
        <w:t xml:space="preserve"> – Natural numbers are a subset of Integers</w:t>
      </w:r>
      <w:r w:rsidR="00A5187C" w:rsidRPr="00B02DD7">
        <w:rPr>
          <w:rFonts w:asciiTheme="minorHAnsi" w:hAnsiTheme="minorHAnsi" w:cstheme="minorHAnsi"/>
          <w:noProof w:val="0"/>
          <w:szCs w:val="24"/>
        </w:rPr>
        <w:t xml:space="preserve"> </w:t>
      </w:r>
    </w:p>
    <w:p w:rsidR="00A5187C" w:rsidRPr="00B02DD7" w:rsidRDefault="00A5187C" w:rsidP="00124901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ii) </w:t>
      </w:r>
      <w:r w:rsidRPr="00B02DD7">
        <w:rPr>
          <w:rFonts w:asciiTheme="minorHAnsi" w:hAnsiTheme="minorHAnsi" w:cstheme="minorHAnsi"/>
          <w:noProof w:val="0"/>
          <w:szCs w:val="24"/>
        </w:rPr>
        <w:t>True</w:t>
      </w:r>
      <w:r w:rsidR="00124901">
        <w:rPr>
          <w:rFonts w:asciiTheme="minorHAnsi" w:hAnsiTheme="minorHAnsi" w:cstheme="minorHAnsi"/>
          <w:noProof w:val="0"/>
          <w:szCs w:val="24"/>
        </w:rPr>
        <w:t xml:space="preserve"> – Integers are a subset of Rational numbers.</w:t>
      </w:r>
    </w:p>
    <w:p w:rsidR="00124901" w:rsidRDefault="00A5187C" w:rsidP="00A5187C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iii) </w:t>
      </w:r>
      <w:r w:rsidRPr="00B02DD7">
        <w:rPr>
          <w:rFonts w:asciiTheme="minorHAnsi" w:hAnsiTheme="minorHAnsi" w:cstheme="minorHAnsi"/>
          <w:noProof w:val="0"/>
          <w:szCs w:val="24"/>
        </w:rPr>
        <w:t xml:space="preserve">False </w:t>
      </w:r>
      <w:r w:rsidR="00124901">
        <w:rPr>
          <w:rFonts w:asciiTheme="minorHAnsi" w:hAnsiTheme="minorHAnsi" w:cstheme="minorHAnsi"/>
          <w:noProof w:val="0"/>
          <w:szCs w:val="24"/>
        </w:rPr>
        <w:t>– The set of Whole numbers includes 0. 0 is not a Natural number.</w:t>
      </w:r>
    </w:p>
    <w:p w:rsidR="00A5187C" w:rsidRPr="00B02DD7" w:rsidRDefault="00A5187C" w:rsidP="00A5187C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iv) </w:t>
      </w:r>
      <w:r w:rsidRPr="00B02DD7">
        <w:rPr>
          <w:rFonts w:asciiTheme="minorHAnsi" w:hAnsiTheme="minorHAnsi" w:cstheme="minorHAnsi"/>
          <w:noProof w:val="0"/>
          <w:szCs w:val="24"/>
        </w:rPr>
        <w:t>False</w:t>
      </w:r>
      <w:r w:rsidR="00124901">
        <w:rPr>
          <w:rFonts w:asciiTheme="minorHAnsi" w:hAnsiTheme="minorHAnsi" w:cstheme="minorHAnsi"/>
          <w:noProof w:val="0"/>
          <w:szCs w:val="24"/>
        </w:rPr>
        <w:t xml:space="preserve"> – Other irrational numbers are numbers like </w:t>
      </w:r>
      <w:r w:rsidR="00124901">
        <w:rPr>
          <w:rFonts w:ascii="Cambria Math" w:hAnsi="Cambria Math" w:cstheme="minorHAnsi"/>
          <w:noProof w:val="0"/>
          <w:szCs w:val="24"/>
        </w:rPr>
        <w:t>π</w:t>
      </w:r>
      <w:r w:rsidR="00124901">
        <w:rPr>
          <w:rFonts w:asciiTheme="minorHAnsi" w:hAnsiTheme="minorHAnsi" w:cstheme="minorHAnsi"/>
          <w:noProof w:val="0"/>
          <w:szCs w:val="24"/>
        </w:rPr>
        <w:t xml:space="preserve"> and ζ and e.</w:t>
      </w:r>
    </w:p>
    <w:p w:rsidR="00A5187C" w:rsidRPr="00B02DD7" w:rsidRDefault="00A5187C" w:rsidP="00A5187C">
      <w:pPr>
        <w:autoSpaceDE w:val="0"/>
        <w:autoSpaceDN w:val="0"/>
        <w:adjustRightInd w:val="0"/>
        <w:ind w:left="720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v) </w:t>
      </w:r>
      <w:r w:rsidRPr="00B02DD7">
        <w:rPr>
          <w:rFonts w:asciiTheme="minorHAnsi" w:hAnsiTheme="minorHAnsi" w:cstheme="minorHAnsi"/>
          <w:noProof w:val="0"/>
          <w:szCs w:val="24"/>
        </w:rPr>
        <w:t>True</w:t>
      </w:r>
      <w:r w:rsidR="00124901">
        <w:rPr>
          <w:rFonts w:asciiTheme="minorHAnsi" w:hAnsiTheme="minorHAnsi" w:cstheme="minorHAnsi"/>
          <w:noProof w:val="0"/>
          <w:szCs w:val="24"/>
        </w:rPr>
        <w:t xml:space="preserve"> – Natural numbers are a subset of rational numbers</w:t>
      </w:r>
    </w:p>
    <w:p w:rsidR="00A5187C" w:rsidRPr="00B02DD7" w:rsidRDefault="00A5187C" w:rsidP="00A5187C">
      <w:pPr>
        <w:autoSpaceDE w:val="0"/>
        <w:autoSpaceDN w:val="0"/>
        <w:adjustRightInd w:val="0"/>
        <w:ind w:left="426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 iii) </w:t>
      </w:r>
      <w:r w:rsidRPr="00B02DD7">
        <w:rPr>
          <w:rFonts w:asciiTheme="minorHAnsi" w:hAnsiTheme="minorHAnsi" w:cstheme="minorHAnsi"/>
          <w:noProof w:val="0"/>
          <w:szCs w:val="24"/>
        </w:rPr>
        <w:t xml:space="preserve">0 </w:t>
      </w: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iv) </w:t>
      </w:r>
      <w:r w:rsidRPr="00B02DD7">
        <w:rPr>
          <w:rFonts w:asciiTheme="minorHAnsi" w:hAnsiTheme="minorHAnsi" w:cstheme="minorHAnsi"/>
          <w:noProof w:val="0"/>
          <w:szCs w:val="24"/>
        </w:rPr>
        <w:t>π</w:t>
      </w:r>
    </w:p>
    <w:p w:rsidR="00A5187C" w:rsidRPr="00B02DD7" w:rsidRDefault="00A5187C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</w:p>
    <w:p w:rsidR="00A5187C" w:rsidRPr="00B02DD7" w:rsidRDefault="00124901" w:rsidP="00277EED">
      <w:pPr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br w:type="page"/>
      </w:r>
      <w:bookmarkStart w:id="0" w:name="_GoBack"/>
      <w:bookmarkEnd w:id="0"/>
      <w:r w:rsidR="00B02DD7">
        <w:rPr>
          <w:rFonts w:asciiTheme="minorHAnsi" w:hAnsiTheme="minorHAnsi" w:cstheme="minorHAnsi"/>
          <w:bCs/>
          <w:noProof w:val="0"/>
          <w:szCs w:val="24"/>
        </w:rPr>
        <w:lastRenderedPageBreak/>
        <w:t>8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>.</w: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 </w:t>
      </w:r>
      <w:r w:rsidR="00A5187C" w:rsidRPr="00B02DD7">
        <w:rPr>
          <w:rFonts w:asciiTheme="minorHAnsi" w:hAnsiTheme="minorHAnsi" w:cstheme="minorHAnsi"/>
          <w:noProof w:val="0"/>
          <w:szCs w:val="24"/>
        </w:rPr>
        <w:t>Answers will vary. For example:</w:t>
      </w:r>
    </w:p>
    <w:p w:rsidR="009501D1" w:rsidRDefault="00A5187C" w:rsidP="00A5187C">
      <w:pPr>
        <w:autoSpaceDE w:val="0"/>
        <w:autoSpaceDN w:val="0"/>
        <w:adjustRightInd w:val="0"/>
        <w:ind w:firstLine="432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>a)</w: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any fraction or decimal</w:t>
      </w: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 </w:t>
      </w:r>
      <w:r w:rsidRPr="00B02DD7">
        <w:rPr>
          <w:rFonts w:asciiTheme="minorHAnsi" w:hAnsiTheme="minorHAnsi" w:cstheme="minorHAnsi"/>
          <w:noProof w:val="0"/>
          <w:szCs w:val="24"/>
        </w:rPr>
        <w:t xml:space="preserve">0.75 </w:t>
      </w:r>
    </w:p>
    <w:p w:rsidR="009501D1" w:rsidRDefault="009501D1" w:rsidP="00A5187C">
      <w:pPr>
        <w:autoSpaceDE w:val="0"/>
        <w:autoSpaceDN w:val="0"/>
        <w:adjustRightInd w:val="0"/>
        <w:ind w:firstLine="432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noProof w:val="0"/>
          <w:szCs w:val="24"/>
        </w:rPr>
        <w:t>b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) </w:t>
      </w:r>
      <w:r w:rsidR="00A5187C" w:rsidRPr="00B02DD7">
        <w:rPr>
          <w:rFonts w:asciiTheme="minorHAnsi" w:hAnsiTheme="minorHAnsi" w:cstheme="minorHAnsi"/>
          <w:noProof w:val="0"/>
          <w:szCs w:val="24"/>
        </w:rPr>
        <w:t xml:space="preserve">0 </w:t>
      </w:r>
    </w:p>
    <w:p w:rsidR="00A5187C" w:rsidRPr="00B02DD7" w:rsidRDefault="009501D1" w:rsidP="00A5187C">
      <w:pPr>
        <w:autoSpaceDE w:val="0"/>
        <w:autoSpaceDN w:val="0"/>
        <w:adjustRightInd w:val="0"/>
        <w:ind w:firstLine="432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noProof w:val="0"/>
          <w:szCs w:val="24"/>
        </w:rPr>
        <w:t>c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) </w:t>
      </w:r>
      <w:r>
        <w:rPr>
          <w:rFonts w:asciiTheme="minorHAnsi" w:hAnsiTheme="minorHAnsi" w:cstheme="minorHAnsi"/>
          <w:bCs/>
          <w:noProof w:val="0"/>
          <w:szCs w:val="24"/>
        </w:rPr>
        <w:t>any non-repeating, non-terminating number like</w:t>
      </w:r>
      <w:r w:rsidR="00A5187C" w:rsidRPr="00B02DD7">
        <w:rPr>
          <w:rFonts w:asciiTheme="minorHAnsi" w:hAnsiTheme="minorHAnsi" w:cstheme="minorHAnsi"/>
          <w:noProof w:val="0"/>
          <w:position w:val="-6"/>
          <w:szCs w:val="24"/>
        </w:rPr>
        <w:object w:dxaOrig="360" w:dyaOrig="340">
          <v:shape id="_x0000_i1052" type="#_x0000_t75" style="width:18pt;height:17pt" o:ole="">
            <v:imagedata r:id="rId85" o:title=""/>
          </v:shape>
          <o:OLEObject Type="Embed" ProgID="Equation.DSMT4" ShapeID="_x0000_i1052" DrawAspect="Content" ObjectID="_1524986871" r:id="rId86"/>
        </w:objec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</w:p>
    <w:p w:rsidR="00A5187C" w:rsidRPr="00B02DD7" w:rsidRDefault="00B02DD7" w:rsidP="00A5187C">
      <w:pPr>
        <w:widowControl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9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</w: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>Additional numbers may vary. For example:</w:t>
      </w:r>
    </w:p>
    <w:p w:rsidR="00A5187C" w:rsidRPr="00B02DD7" w:rsidRDefault="00A5187C" w:rsidP="00A5187C">
      <w:pPr>
        <w:widowControl w:val="0"/>
        <w:ind w:left="864" w:hanging="432"/>
        <w:rPr>
          <w:rFonts w:asciiTheme="minorHAnsi" w:hAnsiTheme="minorHAnsi" w:cstheme="minorHAnsi"/>
          <w:szCs w:val="24"/>
        </w:rPr>
      </w:pPr>
      <w:r w:rsidRPr="00B02DD7">
        <w:rPr>
          <w:rFonts w:asciiTheme="minorHAnsi" w:hAnsiTheme="minorHAnsi" w:cstheme="minorHAnsi"/>
          <w:szCs w:val="24"/>
        </w:rPr>
        <w:drawing>
          <wp:inline distT="0" distB="0" distL="0" distR="0" wp14:anchorId="05744B7B" wp14:editId="598073E4">
            <wp:extent cx="3157371" cy="3691719"/>
            <wp:effectExtent l="0" t="0" r="508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325" cy="3691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87C" w:rsidRPr="00B02DD7" w:rsidRDefault="00A5187C" w:rsidP="00A5187C">
      <w:pPr>
        <w:autoSpaceDE w:val="0"/>
        <w:autoSpaceDN w:val="0"/>
        <w:adjustRightInd w:val="0"/>
        <w:rPr>
          <w:rFonts w:asciiTheme="minorHAnsi" w:hAnsiTheme="minorHAnsi" w:cstheme="minorHAnsi"/>
          <w:bCs/>
          <w:noProof w:val="0"/>
          <w:szCs w:val="24"/>
        </w:rPr>
      </w:pPr>
    </w:p>
    <w:p w:rsidR="00A5187C" w:rsidRPr="00B02DD7" w:rsidRDefault="00B02DD7" w:rsidP="00A5187C">
      <w:pPr>
        <w:autoSpaceDE w:val="0"/>
        <w:autoSpaceDN w:val="0"/>
        <w:adjustRightInd w:val="0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10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 a) </w:t>
      </w:r>
      <w:r w:rsidR="009501D1" w:rsidRPr="009501D1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1540" w:dyaOrig="360">
          <v:shape id="_x0000_i1053" type="#_x0000_t75" style="width:77pt;height:18pt" o:ole="">
            <v:imagedata r:id="rId88" o:title=""/>
          </v:shape>
          <o:OLEObject Type="Embed" ProgID="Equation.DSMT4" ShapeID="_x0000_i1053" DrawAspect="Content" ObjectID="_1524986872" r:id="rId89"/>
        </w:objec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</w:t>
      </w:r>
      <w:r w:rsidR="00A5187C" w:rsidRPr="00B02DD7">
        <w:rPr>
          <w:rFonts w:asciiTheme="minorHAnsi" w:hAnsiTheme="minorHAnsi" w:cstheme="minorHAnsi"/>
          <w:noProof w:val="0"/>
          <w:szCs w:val="24"/>
        </w:rPr>
        <w:t>Irrational number</w:t>
      </w:r>
    </w:p>
    <w:p w:rsidR="00A5187C" w:rsidRPr="00B02DD7" w:rsidRDefault="00A5187C" w:rsidP="00A5187C">
      <w:pPr>
        <w:autoSpaceDE w:val="0"/>
        <w:autoSpaceDN w:val="0"/>
        <w:adjustRightInd w:val="0"/>
        <w:ind w:firstLine="432"/>
        <w:rPr>
          <w:rFonts w:asciiTheme="minorHAnsi" w:hAnsiTheme="minorHAnsi" w:cstheme="minorHAnsi"/>
          <w:noProof w:val="0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</w:t>
      </w:r>
      <w:r w:rsidR="009501D1" w:rsidRPr="009501D1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820" w:dyaOrig="360">
          <v:shape id="_x0000_i1054" type="#_x0000_t75" style="width:40.5pt;height:18pt" o:ole="">
            <v:imagedata r:id="rId90" o:title=""/>
          </v:shape>
          <o:OLEObject Type="Embed" ProgID="Equation.DSMT4" ShapeID="_x0000_i1054" DrawAspect="Content" ObjectID="_1524986873" r:id="rId91"/>
        </w:objec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 </w:t>
      </w:r>
      <w:r w:rsidRPr="00B02DD7">
        <w:rPr>
          <w:rFonts w:asciiTheme="minorHAnsi" w:hAnsiTheme="minorHAnsi" w:cstheme="minorHAnsi"/>
          <w:noProof w:val="0"/>
          <w:szCs w:val="24"/>
        </w:rPr>
        <w:t>Rational number</w:t>
      </w:r>
    </w:p>
    <w:p w:rsidR="00A5187C" w:rsidRPr="00B02DD7" w:rsidRDefault="00A5187C" w:rsidP="00A5187C">
      <w:pPr>
        <w:widowControl w:val="0"/>
        <w:ind w:left="432" w:hanging="432"/>
        <w:rPr>
          <w:rFonts w:asciiTheme="minorHAnsi" w:hAnsiTheme="minorHAnsi" w:cstheme="minorHAnsi"/>
          <w:bCs/>
          <w:noProof w:val="0"/>
          <w:szCs w:val="24"/>
        </w:rPr>
      </w:pPr>
    </w:p>
    <w:p w:rsidR="009501D1" w:rsidRDefault="00B02DD7" w:rsidP="00A5187C">
      <w:pPr>
        <w:widowControl w:val="0"/>
        <w:ind w:left="432" w:hanging="432"/>
        <w:rPr>
          <w:rFonts w:asciiTheme="minorHAnsi" w:hAnsiTheme="minorHAnsi" w:cstheme="minorHAnsi"/>
          <w:noProof w:val="0"/>
          <w:szCs w:val="24"/>
        </w:rPr>
      </w:pPr>
      <w:r>
        <w:rPr>
          <w:rFonts w:asciiTheme="minorHAnsi" w:hAnsiTheme="minorHAnsi" w:cstheme="minorHAnsi"/>
          <w:bCs/>
          <w:noProof w:val="0"/>
          <w:szCs w:val="24"/>
        </w:rPr>
        <w:t>11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. </w:t>
      </w:r>
      <w:r w:rsidR="009501D1">
        <w:rPr>
          <w:rFonts w:asciiTheme="minorHAnsi" w:hAnsiTheme="minorHAnsi" w:cstheme="minorHAnsi"/>
          <w:bCs/>
          <w:noProof w:val="0"/>
          <w:szCs w:val="24"/>
        </w:rPr>
        <w:t xml:space="preserve">  </w:t>
      </w:r>
      <w:r w:rsidR="00A5187C" w:rsidRPr="00B02DD7">
        <w:rPr>
          <w:rFonts w:asciiTheme="minorHAnsi" w:hAnsiTheme="minorHAnsi" w:cstheme="minorHAnsi"/>
          <w:bCs/>
          <w:noProof w:val="0"/>
          <w:szCs w:val="24"/>
        </w:rPr>
        <w:t xml:space="preserve">a) </w:t>
      </w:r>
      <w:r w:rsidR="004D5347">
        <w:rPr>
          <w:rFonts w:asciiTheme="minorHAnsi" w:hAnsiTheme="minorHAnsi" w:cstheme="minorHAnsi"/>
          <w:noProof w:val="0"/>
          <w:szCs w:val="24"/>
        </w:rPr>
        <w:t xml:space="preserve">Yes.  Any number that is not a perfect square like </w:t>
      </w:r>
      <w:r w:rsidR="004D5347" w:rsidRPr="009501D1">
        <w:rPr>
          <w:rFonts w:asciiTheme="minorHAnsi" w:hAnsiTheme="minorHAnsi" w:cstheme="minorHAnsi"/>
          <w:bCs/>
          <w:noProof w:val="0"/>
          <w:position w:val="-8"/>
          <w:szCs w:val="24"/>
        </w:rPr>
        <w:object w:dxaOrig="499" w:dyaOrig="360">
          <v:shape id="_x0000_i1055" type="#_x0000_t75" style="width:25pt;height:18pt" o:ole="">
            <v:imagedata r:id="rId92" o:title=""/>
          </v:shape>
          <o:OLEObject Type="Embed" ProgID="Equation.DSMT4" ShapeID="_x0000_i1055" DrawAspect="Content" ObjectID="_1524986874" r:id="rId93"/>
        </w:object>
      </w:r>
      <w:r w:rsidR="004D5347">
        <w:rPr>
          <w:rFonts w:asciiTheme="minorHAnsi" w:hAnsiTheme="minorHAnsi" w:cstheme="minorHAnsi"/>
          <w:bCs/>
          <w:noProof w:val="0"/>
          <w:szCs w:val="24"/>
        </w:rPr>
        <w:t>.</w:t>
      </w:r>
    </w:p>
    <w:p w:rsidR="00A5187C" w:rsidRPr="00B02DD7" w:rsidRDefault="00A5187C" w:rsidP="009501D1">
      <w:pPr>
        <w:widowControl w:val="0"/>
        <w:ind w:left="432"/>
        <w:rPr>
          <w:rFonts w:asciiTheme="minorHAnsi" w:hAnsiTheme="minorHAnsi" w:cstheme="minorHAnsi"/>
          <w:szCs w:val="24"/>
        </w:rPr>
      </w:pPr>
      <w:r w:rsidRPr="00B02DD7">
        <w:rPr>
          <w:rFonts w:asciiTheme="minorHAnsi" w:hAnsiTheme="minorHAnsi" w:cstheme="minorHAnsi"/>
          <w:bCs/>
          <w:noProof w:val="0"/>
          <w:szCs w:val="24"/>
        </w:rPr>
        <w:t xml:space="preserve">b) </w:t>
      </w:r>
      <w:r w:rsidRPr="00B02DD7">
        <w:rPr>
          <w:rFonts w:asciiTheme="minorHAnsi" w:hAnsiTheme="minorHAnsi" w:cstheme="minorHAnsi"/>
          <w:noProof w:val="0"/>
          <w:szCs w:val="24"/>
        </w:rPr>
        <w:t>No</w:t>
      </w:r>
      <w:r w:rsidR="004D5347">
        <w:rPr>
          <w:rFonts w:asciiTheme="minorHAnsi" w:hAnsiTheme="minorHAnsi" w:cstheme="minorHAnsi"/>
          <w:noProof w:val="0"/>
          <w:szCs w:val="24"/>
        </w:rPr>
        <w:t xml:space="preserve">.  If the original number is irrational then the square root will be “doubly” irrational. For example </w:t>
      </w:r>
      <w:r w:rsidR="004D5347" w:rsidRPr="004D5347">
        <w:rPr>
          <w:rFonts w:asciiTheme="minorHAnsi" w:hAnsiTheme="minorHAnsi" w:cstheme="minorHAnsi"/>
          <w:noProof w:val="0"/>
          <w:position w:val="-8"/>
          <w:szCs w:val="24"/>
        </w:rPr>
        <w:object w:dxaOrig="1719" w:dyaOrig="420">
          <v:shape id="_x0000_i1056" type="#_x0000_t75" style="width:86pt;height:21.5pt" o:ole="">
            <v:imagedata r:id="rId94" o:title=""/>
          </v:shape>
          <o:OLEObject Type="Embed" ProgID="Equation.DSMT4" ShapeID="_x0000_i1056" DrawAspect="Content" ObjectID="_1524986875" r:id="rId95"/>
        </w:object>
      </w:r>
    </w:p>
    <w:p w:rsidR="004B0BB9" w:rsidRPr="00B02DD7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0F5A56" w:rsidRPr="00B02DD7" w:rsidRDefault="000F5A56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sectPr w:rsidR="000F5A56" w:rsidRPr="00B02DD7" w:rsidSect="00277EED">
      <w:footerReference w:type="default" r:id="rId96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827" w:rsidRDefault="00413827">
      <w:r>
        <w:separator/>
      </w:r>
    </w:p>
  </w:endnote>
  <w:endnote w:type="continuationSeparator" w:id="0">
    <w:p w:rsidR="00413827" w:rsidRDefault="00413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277EED" w:rsidP="00277EED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258FB4AE" wp14:editId="15133B66">
          <wp:extent cx="838200" cy="298450"/>
          <wp:effectExtent l="0" t="0" r="0" b="6350"/>
          <wp:docPr id="33" name="Picture 3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6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E35710" w:rsidRDefault="00E35710">
    <w:pPr>
      <w:pStyle w:val="Footer"/>
      <w:rPr>
        <w:sz w:val="18"/>
      </w:rPr>
    </w:pPr>
    <w:r>
      <w:rPr>
        <w:rStyle w:val="PageNumber"/>
        <w:sz w:val="18"/>
      </w:rPr>
      <w:t>L1–</w:t>
    </w:r>
    <w:r w:rsidR="008C3C80">
      <w:rPr>
        <w:rStyle w:val="PageNumber"/>
        <w:sz w:val="18"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827" w:rsidRDefault="00413827">
      <w:r>
        <w:separator/>
      </w:r>
    </w:p>
  </w:footnote>
  <w:footnote w:type="continuationSeparator" w:id="0">
    <w:p w:rsidR="00413827" w:rsidRDefault="004138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3897"/>
    <w:rsid w:val="00075DBE"/>
    <w:rsid w:val="000C036B"/>
    <w:rsid w:val="000F5024"/>
    <w:rsid w:val="000F5A56"/>
    <w:rsid w:val="00124901"/>
    <w:rsid w:val="00127BA9"/>
    <w:rsid w:val="001362E5"/>
    <w:rsid w:val="001505C4"/>
    <w:rsid w:val="0016375E"/>
    <w:rsid w:val="0016765A"/>
    <w:rsid w:val="00185453"/>
    <w:rsid w:val="00187392"/>
    <w:rsid w:val="001D402C"/>
    <w:rsid w:val="001F1714"/>
    <w:rsid w:val="0024504F"/>
    <w:rsid w:val="00267A55"/>
    <w:rsid w:val="00272378"/>
    <w:rsid w:val="00274416"/>
    <w:rsid w:val="00277EED"/>
    <w:rsid w:val="00290831"/>
    <w:rsid w:val="002B7EC5"/>
    <w:rsid w:val="00311652"/>
    <w:rsid w:val="00383B31"/>
    <w:rsid w:val="00385C91"/>
    <w:rsid w:val="003B78D0"/>
    <w:rsid w:val="003C137C"/>
    <w:rsid w:val="003D1373"/>
    <w:rsid w:val="003E250D"/>
    <w:rsid w:val="003E5C59"/>
    <w:rsid w:val="00413827"/>
    <w:rsid w:val="00416B23"/>
    <w:rsid w:val="00433497"/>
    <w:rsid w:val="00472307"/>
    <w:rsid w:val="00472BB4"/>
    <w:rsid w:val="004B0BB9"/>
    <w:rsid w:val="004C0459"/>
    <w:rsid w:val="004D5347"/>
    <w:rsid w:val="0050714B"/>
    <w:rsid w:val="00507A27"/>
    <w:rsid w:val="005252C2"/>
    <w:rsid w:val="0053060E"/>
    <w:rsid w:val="00540601"/>
    <w:rsid w:val="00550FA1"/>
    <w:rsid w:val="00556072"/>
    <w:rsid w:val="005564D3"/>
    <w:rsid w:val="005754FE"/>
    <w:rsid w:val="005B72EA"/>
    <w:rsid w:val="005C25D4"/>
    <w:rsid w:val="005C4325"/>
    <w:rsid w:val="005D07FD"/>
    <w:rsid w:val="005E2EAF"/>
    <w:rsid w:val="006242A9"/>
    <w:rsid w:val="00647F9F"/>
    <w:rsid w:val="00652A4C"/>
    <w:rsid w:val="00670AD1"/>
    <w:rsid w:val="00671393"/>
    <w:rsid w:val="006846D9"/>
    <w:rsid w:val="006A3D5E"/>
    <w:rsid w:val="006C3995"/>
    <w:rsid w:val="006F2EA4"/>
    <w:rsid w:val="0071240C"/>
    <w:rsid w:val="00713DDD"/>
    <w:rsid w:val="00742CBE"/>
    <w:rsid w:val="00786B96"/>
    <w:rsid w:val="00797505"/>
    <w:rsid w:val="007E2BB6"/>
    <w:rsid w:val="007F7619"/>
    <w:rsid w:val="00816195"/>
    <w:rsid w:val="00816D7C"/>
    <w:rsid w:val="008208AE"/>
    <w:rsid w:val="0082614B"/>
    <w:rsid w:val="00826DE2"/>
    <w:rsid w:val="008412E4"/>
    <w:rsid w:val="00841897"/>
    <w:rsid w:val="00895630"/>
    <w:rsid w:val="008A284D"/>
    <w:rsid w:val="008C3C80"/>
    <w:rsid w:val="008E6D26"/>
    <w:rsid w:val="008F7AD1"/>
    <w:rsid w:val="00943A33"/>
    <w:rsid w:val="009501D1"/>
    <w:rsid w:val="00951504"/>
    <w:rsid w:val="00966E80"/>
    <w:rsid w:val="009816ED"/>
    <w:rsid w:val="009967D3"/>
    <w:rsid w:val="00A00B6C"/>
    <w:rsid w:val="00A07F3F"/>
    <w:rsid w:val="00A5187C"/>
    <w:rsid w:val="00A56581"/>
    <w:rsid w:val="00A6044E"/>
    <w:rsid w:val="00A71ECE"/>
    <w:rsid w:val="00A73855"/>
    <w:rsid w:val="00A8600B"/>
    <w:rsid w:val="00AC031C"/>
    <w:rsid w:val="00B02DD7"/>
    <w:rsid w:val="00B22837"/>
    <w:rsid w:val="00B2394A"/>
    <w:rsid w:val="00B24BD7"/>
    <w:rsid w:val="00B5186E"/>
    <w:rsid w:val="00B953B3"/>
    <w:rsid w:val="00C02CFC"/>
    <w:rsid w:val="00C154CC"/>
    <w:rsid w:val="00C45A83"/>
    <w:rsid w:val="00C96A91"/>
    <w:rsid w:val="00CC5C5B"/>
    <w:rsid w:val="00CD3269"/>
    <w:rsid w:val="00CD5005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D6CE3"/>
    <w:rsid w:val="00E21564"/>
    <w:rsid w:val="00E35710"/>
    <w:rsid w:val="00E4592D"/>
    <w:rsid w:val="00E53958"/>
    <w:rsid w:val="00E61791"/>
    <w:rsid w:val="00E62071"/>
    <w:rsid w:val="00E836CD"/>
    <w:rsid w:val="00E87672"/>
    <w:rsid w:val="00E87D1B"/>
    <w:rsid w:val="00E9079C"/>
    <w:rsid w:val="00EE7C07"/>
    <w:rsid w:val="00F10FC8"/>
    <w:rsid w:val="00F114B0"/>
    <w:rsid w:val="00F17038"/>
    <w:rsid w:val="00F2510E"/>
    <w:rsid w:val="00F453C8"/>
    <w:rsid w:val="00F65558"/>
    <w:rsid w:val="00F86C47"/>
    <w:rsid w:val="00F97885"/>
    <w:rsid w:val="00FB4882"/>
    <w:rsid w:val="00FB719F"/>
    <w:rsid w:val="00FB76E6"/>
    <w:rsid w:val="00FE79CC"/>
    <w:rsid w:val="00FF3726"/>
    <w:rsid w:val="00FF6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C25D4"/>
    <w:pPr>
      <w:tabs>
        <w:tab w:val="center" w:pos="5120"/>
        <w:tab w:val="right" w:pos="9360"/>
      </w:tabs>
      <w:ind w:left="900" w:hanging="450"/>
    </w:pPr>
    <w:rPr>
      <w:rFonts w:asciiTheme="minorHAnsi" w:eastAsiaTheme="minorEastAsia" w:hAnsiTheme="minorHAnsi" w:cstheme="minorHAnsi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25D4"/>
    <w:rPr>
      <w:rFonts w:asciiTheme="minorHAnsi" w:eastAsiaTheme="minorEastAsia" w:hAnsiTheme="minorHAnsi" w:cstheme="minorHAnsi"/>
      <w:noProof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C25D4"/>
    <w:pPr>
      <w:tabs>
        <w:tab w:val="center" w:pos="5120"/>
        <w:tab w:val="right" w:pos="9360"/>
      </w:tabs>
      <w:ind w:left="900" w:hanging="450"/>
    </w:pPr>
    <w:rPr>
      <w:rFonts w:asciiTheme="minorHAnsi" w:eastAsiaTheme="minorEastAsia" w:hAnsiTheme="minorHAnsi" w:cstheme="minorHAnsi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25D4"/>
    <w:rPr>
      <w:rFonts w:asciiTheme="minorHAnsi" w:eastAsiaTheme="minorEastAsia" w:hAnsiTheme="minorHAnsi" w:cstheme="minorHAnsi"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3.emf"/><Relationship Id="rId79" Type="http://schemas.openxmlformats.org/officeDocument/2006/relationships/image" Target="media/image36.wmf"/><Relationship Id="rId87" Type="http://schemas.openxmlformats.org/officeDocument/2006/relationships/image" Target="media/image40.e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2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0AD24-05FC-48FC-B9CE-80DA9C2494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91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9</cp:revision>
  <cp:lastPrinted>2016-05-17T16:40:00Z</cp:lastPrinted>
  <dcterms:created xsi:type="dcterms:W3CDTF">2014-11-24T19:17:00Z</dcterms:created>
  <dcterms:modified xsi:type="dcterms:W3CDTF">2016-05-17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